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7B3E" w:rsidRPr="00C42787" w:rsidRDefault="00C42787">
      <w:pPr>
        <w:rPr>
          <w:rFonts w:ascii="Arial" w:hAnsi="Arial" w:cs="Arial"/>
        </w:rPr>
      </w:pPr>
      <w:bookmarkStart w:id="0" w:name="_GoBack"/>
      <w:r w:rsidRPr="00C42787">
        <w:rPr>
          <w:rFonts w:ascii="Arial" w:hAnsi="Arial" w:cs="Arial"/>
        </w:rPr>
        <w:t>VAJE ZA NPZ_9. razred</w:t>
      </w:r>
    </w:p>
    <w:bookmarkEnd w:id="0"/>
    <w:p w:rsidR="007207DD" w:rsidRDefault="00C42787">
      <w:pPr>
        <w:pStyle w:val="Normal0"/>
        <w:rPr>
          <w:sz w:val="22"/>
        </w:rPr>
      </w:pPr>
    </w:p>
    <w:tbl>
      <w:tblPr>
        <w:tblStyle w:val="9okvirzanalogo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3607AA" w:rsidRPr="003A0778" w:rsidRDefault="00C42787" w:rsidP="00323728">
            <w:pPr>
              <w:pStyle w:val="9Vpraanje"/>
            </w:pPr>
          </w:p>
          <w:p w:rsidR="00FC530E" w:rsidRDefault="00D120B0" w:rsidP="00323728">
            <w:pPr>
              <w:pStyle w:val="9Vpraanje"/>
            </w:pPr>
            <w:r>
              <w:t>1</w:t>
            </w:r>
            <w:r w:rsidRPr="003A0778">
              <w:t>.</w:t>
            </w:r>
            <w:r w:rsidRPr="003A0778">
              <w:tab/>
              <w:t>Izračunaj.</w:t>
            </w:r>
          </w:p>
          <w:p w:rsidR="003607AA" w:rsidRPr="003A0778" w:rsidRDefault="00C42787" w:rsidP="00323728">
            <w:pPr>
              <w:pStyle w:val="Normal1"/>
            </w:pPr>
          </w:p>
          <w:p w:rsidR="003607AA" w:rsidRPr="003A0778" w:rsidRDefault="00D120B0" w:rsidP="00D120B0">
            <w:pPr>
              <w:pStyle w:val="9abcvprasanja"/>
            </w:pPr>
            <w:r w:rsidRPr="003A0778">
              <w:t>a)</w:t>
            </w:r>
            <w:r w:rsidRPr="003A0778">
              <w:tab/>
            </w:r>
            <w:r>
              <w:rPr>
                <w:position w:val="-10"/>
              </w:rPr>
              <w:object w:dxaOrig="22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5pt" o:ole="">
                  <v:imagedata r:id="rId7" o:title=""/>
                </v:shape>
                <o:OLEObject Type="Embed" ProgID="Equation.DSMT4" ShapeID="_x0000_i1025" DrawAspect="Content" ObjectID="_1645588628" r:id="rId8"/>
              </w:object>
            </w:r>
          </w:p>
          <w:p w:rsidR="003607AA" w:rsidRPr="003A0778" w:rsidRDefault="00D120B0" w:rsidP="00D120B0">
            <w:pPr>
              <w:pStyle w:val="9rte"/>
              <w:ind w:left="0"/>
            </w:pPr>
            <w:r w:rsidRPr="003A0778">
              <w:rPr>
                <w:rFonts w:cs="Arial"/>
              </w:rPr>
              <w:t xml:space="preserve">Dobljeni rezultat zaokroži na </w:t>
            </w:r>
            <w:proofErr w:type="spellStart"/>
            <w:r>
              <w:rPr>
                <w:rFonts w:cs="Arial"/>
              </w:rPr>
              <w:t>stotice</w:t>
            </w:r>
            <w:proofErr w:type="spellEnd"/>
            <w:r w:rsidRPr="003A0778">
              <w:rPr>
                <w:rFonts w:cs="Arial"/>
              </w:rPr>
              <w:t xml:space="preserve">: </w:t>
            </w:r>
            <w:r w:rsidRPr="003A0778">
              <w:t>____________________</w:t>
            </w:r>
          </w:p>
          <w:p w:rsidR="00D120B0" w:rsidRDefault="00D120B0" w:rsidP="00D120B0">
            <w:pPr>
              <w:pStyle w:val="9abcvprasanja"/>
              <w:ind w:left="0" w:firstLine="0"/>
              <w:rPr>
                <w:i/>
              </w:rPr>
            </w:pPr>
          </w:p>
          <w:p w:rsidR="00D120B0" w:rsidRDefault="00D120B0" w:rsidP="00D120B0">
            <w:pPr>
              <w:pStyle w:val="9abcvprasanja"/>
              <w:ind w:left="0" w:firstLine="0"/>
            </w:pPr>
            <w:r w:rsidRPr="003A0778">
              <w:t>b)</w:t>
            </w:r>
            <w:r w:rsidRPr="003A0778">
              <w:tab/>
            </w:r>
            <w:r>
              <w:rPr>
                <w:position w:val="-6"/>
              </w:rPr>
              <w:object w:dxaOrig="1005" w:dyaOrig="255">
                <v:shape id="_x0000_i1026" type="#_x0000_t75" style="width:50.25pt;height:12.75pt" o:ole="">
                  <v:imagedata r:id="rId9" o:title=""/>
                </v:shape>
                <o:OLEObject Type="Embed" ProgID="Equation.DSMT4" ShapeID="_x0000_i1026" DrawAspect="Content" ObjectID="_1645588629" r:id="rId10"/>
              </w:object>
            </w:r>
          </w:p>
          <w:p w:rsidR="003607AA" w:rsidRDefault="00D120B0" w:rsidP="00D120B0">
            <w:pPr>
              <w:pStyle w:val="9abcvprasanja"/>
              <w:ind w:left="0" w:firstLine="0"/>
            </w:pPr>
            <w:r w:rsidRPr="003A0778">
              <w:rPr>
                <w:rFonts w:cs="Arial"/>
              </w:rPr>
              <w:t xml:space="preserve">Dobljeni rezultat zaokroži na desetine: </w:t>
            </w:r>
            <w:r w:rsidRPr="003A0778">
              <w:t>____________________</w:t>
            </w:r>
          </w:p>
          <w:p w:rsidR="003607AA" w:rsidRPr="00215D75" w:rsidRDefault="00C42787" w:rsidP="00323728">
            <w:pPr>
              <w:pStyle w:val="Normal1"/>
            </w:pPr>
          </w:p>
        </w:tc>
      </w:tr>
    </w:tbl>
    <w:p w:rsidR="00C00782" w:rsidRPr="003607AA" w:rsidRDefault="00C42787" w:rsidP="007820AA">
      <w:pPr>
        <w:pStyle w:val="Normal1"/>
      </w:pPr>
    </w:p>
    <w:tbl>
      <w:tblPr>
        <w:tblStyle w:val="9okvirzanalogo0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FC530E" w:rsidRDefault="00D120B0" w:rsidP="00D120B0">
            <w:pPr>
              <w:pStyle w:val="9Vpraanje0"/>
              <w:ind w:left="0" w:firstLine="0"/>
            </w:pPr>
            <w:r>
              <w:t>2</w:t>
            </w:r>
            <w:r w:rsidRPr="00215D75">
              <w:t>.</w:t>
            </w:r>
            <w:r>
              <w:t xml:space="preserve"> Na kmetiji so pripravili </w:t>
            </w:r>
            <w:r>
              <w:rPr>
                <w:position w:val="-6"/>
              </w:rPr>
              <w:object w:dxaOrig="495" w:dyaOrig="270">
                <v:shape id="_x0000_i1027" type="#_x0000_t75" style="width:24.75pt;height:13.5pt" o:ole="">
                  <v:imagedata r:id="rId11" o:title=""/>
                </v:shape>
                <o:OLEObject Type="Embed" ProgID="Equation.DSMT4" ShapeID="_x0000_i1027" DrawAspect="Content" ObjectID="_1645588630" r:id="rId12"/>
              </w:object>
            </w:r>
            <w:r>
              <w:t xml:space="preserve"> soka in dovolj stekleničk po </w:t>
            </w:r>
            <w:r>
              <w:rPr>
                <w:position w:val="-20"/>
              </w:rPr>
              <w:object w:dxaOrig="420" w:dyaOrig="525">
                <v:shape id="_x0000_i1028" type="#_x0000_t75" style="width:21pt;height:26.25pt" o:ole="">
                  <v:imagedata r:id="rId13" o:title=""/>
                </v:shape>
                <o:OLEObject Type="Embed" ProgID="Equation.DSMT4" ShapeID="_x0000_i1028" DrawAspect="Content" ObjectID="_1645588631" r:id="rId14"/>
              </w:object>
            </w:r>
            <w:r>
              <w:t xml:space="preserve"> in po </w:t>
            </w:r>
            <w:r>
              <w:rPr>
                <w:position w:val="-6"/>
              </w:rPr>
              <w:object w:dxaOrig="495" w:dyaOrig="270">
                <v:shape id="_x0000_i1029" type="#_x0000_t75" style="width:24.75pt;height:13.5pt" o:ole="">
                  <v:imagedata r:id="rId15" o:title=""/>
                </v:shape>
                <o:OLEObject Type="Embed" ProgID="Equation.DSMT4" ShapeID="_x0000_i1029" DrawAspect="Content" ObjectID="_1645588632" r:id="rId16"/>
              </w:object>
            </w:r>
          </w:p>
          <w:p w:rsidR="006B0C79" w:rsidRDefault="00D120B0" w:rsidP="00323728">
            <w:pPr>
              <w:pStyle w:val="9abcvprasanja0"/>
            </w:pPr>
            <w:r w:rsidRPr="00215D75">
              <w:t>a)</w:t>
            </w:r>
            <w:r w:rsidRPr="00215D75">
              <w:tab/>
            </w:r>
            <w:r>
              <w:t xml:space="preserve">Napolnili so 50 stekleničk po </w:t>
            </w:r>
            <w:r>
              <w:rPr>
                <w:position w:val="-20"/>
              </w:rPr>
              <w:object w:dxaOrig="465" w:dyaOrig="525">
                <v:shape id="_x0000_i1030" type="#_x0000_t75" style="width:23.25pt;height:26.25pt" o:ole="">
                  <v:imagedata r:id="rId17" o:title=""/>
                </v:shape>
                <o:OLEObject Type="Embed" ProgID="Equation.DSMT4" ShapeID="_x0000_i1030" DrawAspect="Content" ObjectID="_1645588633" r:id="rId18"/>
              </w:object>
            </w:r>
            <w:r>
              <w:t xml:space="preserve"> preostanek soka so pretočili v stekleničke po </w:t>
            </w:r>
            <w:r>
              <w:rPr>
                <w:position w:val="-6"/>
              </w:rPr>
              <w:object w:dxaOrig="495" w:dyaOrig="270">
                <v:shape id="_x0000_i1031" type="#_x0000_t75" style="width:24.75pt;height:13.5pt" o:ole="">
                  <v:imagedata r:id="rId19" o:title=""/>
                </v:shape>
                <o:OLEObject Type="Embed" ProgID="Equation.DSMT4" ShapeID="_x0000_i1031" DrawAspect="Content" ObjectID="_1645588634" r:id="rId20"/>
              </w:object>
            </w:r>
            <w:r>
              <w:t xml:space="preserve"> Koliko stekleničk po </w:t>
            </w:r>
            <w:r>
              <w:rPr>
                <w:position w:val="-6"/>
              </w:rPr>
              <w:object w:dxaOrig="495" w:dyaOrig="270">
                <v:shape id="_x0000_i1032" type="#_x0000_t75" style="width:24.75pt;height:13.5pt" o:ole="">
                  <v:imagedata r:id="rId21" o:title=""/>
                </v:shape>
                <o:OLEObject Type="Embed" ProgID="Equation.DSMT4" ShapeID="_x0000_i1032" DrawAspect="Content" ObjectID="_1645588635" r:id="rId22"/>
              </w:object>
            </w:r>
            <w:r>
              <w:t xml:space="preserve"> so napolnili?</w:t>
            </w:r>
          </w:p>
          <w:p w:rsidR="00D120B0" w:rsidRDefault="00D120B0" w:rsidP="00D120B0">
            <w:pPr>
              <w:pStyle w:val="9abcvprasanja0"/>
            </w:pPr>
            <w:r>
              <w:tab/>
            </w:r>
            <w:r>
              <w:tab/>
              <w:t>Reševanje:</w:t>
            </w:r>
          </w:p>
          <w:p w:rsidR="006B0C79" w:rsidRDefault="00D120B0" w:rsidP="00D120B0">
            <w:pPr>
              <w:pStyle w:val="9abcvprasanja0"/>
            </w:pPr>
            <w:r w:rsidRPr="00C36A53">
              <w:t>b)</w:t>
            </w:r>
            <w:r w:rsidRPr="00C36A53">
              <w:tab/>
            </w:r>
            <w:r>
              <w:t xml:space="preserve">Ali bi lahko s </w:t>
            </w:r>
            <w:r>
              <w:rPr>
                <w:position w:val="-6"/>
              </w:rPr>
              <w:object w:dxaOrig="495" w:dyaOrig="270">
                <v:shape id="_x0000_i1033" type="#_x0000_t75" style="width:24.75pt;height:13.5pt" o:ole="">
                  <v:imagedata r:id="rId11" o:title=""/>
                </v:shape>
                <o:OLEObject Type="Embed" ProgID="Equation.DSMT4" ShapeID="_x0000_i1033" DrawAspect="Content" ObjectID="_1645588636" r:id="rId23"/>
              </w:object>
            </w:r>
            <w:r>
              <w:t xml:space="preserve"> soka napolnili le stekleničke po </w:t>
            </w:r>
            <w:r>
              <w:rPr>
                <w:position w:val="-20"/>
              </w:rPr>
              <w:object w:dxaOrig="555" w:dyaOrig="525">
                <v:shape id="_x0000_i1034" type="#_x0000_t75" style="width:27.75pt;height:26.25pt" o:ole="">
                  <v:imagedata r:id="rId24" o:title=""/>
                </v:shape>
                <o:OLEObject Type="Embed" ProgID="Equation.DSMT4" ShapeID="_x0000_i1034" DrawAspect="Content" ObjectID="_1645588637" r:id="rId25"/>
              </w:object>
            </w:r>
            <w:r>
              <w:t xml:space="preserve"> Utemelji.</w:t>
            </w:r>
          </w:p>
          <w:p w:rsidR="006B0C79" w:rsidRPr="00BE3D5F" w:rsidRDefault="00D120B0" w:rsidP="00D120B0">
            <w:pPr>
              <w:pStyle w:val="9abcvprasanja0"/>
            </w:pPr>
            <w:r>
              <w:tab/>
            </w:r>
            <w:r>
              <w:tab/>
              <w:t>Utemeljitev:</w:t>
            </w:r>
          </w:p>
          <w:p w:rsidR="006B0C79" w:rsidRDefault="00C42787" w:rsidP="00323728">
            <w:pPr>
              <w:pStyle w:val="Normal2"/>
            </w:pPr>
          </w:p>
          <w:p w:rsidR="006B0C79" w:rsidRPr="00C36A53" w:rsidRDefault="00D120B0" w:rsidP="00323728">
            <w:pPr>
              <w:pStyle w:val="9abcvprasanja0"/>
            </w:pPr>
            <w:r>
              <w:t>2.</w:t>
            </w:r>
            <w:r w:rsidRPr="00C36A53">
              <w:tab/>
              <w:t>c)</w:t>
            </w:r>
            <w:r w:rsidRPr="00C36A53">
              <w:tab/>
            </w:r>
            <w:r>
              <w:t xml:space="preserve">Ali bi lahko s </w:t>
            </w:r>
            <w:r>
              <w:rPr>
                <w:position w:val="-6"/>
              </w:rPr>
              <w:object w:dxaOrig="495" w:dyaOrig="270">
                <v:shape id="_x0000_i1035" type="#_x0000_t75" style="width:24.75pt;height:13.5pt" o:ole="">
                  <v:imagedata r:id="rId11" o:title=""/>
                </v:shape>
                <o:OLEObject Type="Embed" ProgID="Equation.DSMT4" ShapeID="_x0000_i1035" DrawAspect="Content" ObjectID="_1645588638" r:id="rId26"/>
              </w:object>
            </w:r>
            <w:r>
              <w:t xml:space="preserve"> soka napolnili le stekleničke po </w:t>
            </w:r>
            <w:r>
              <w:rPr>
                <w:position w:val="-6"/>
              </w:rPr>
              <w:object w:dxaOrig="600" w:dyaOrig="270">
                <v:shape id="_x0000_i1036" type="#_x0000_t75" style="width:30pt;height:13.5pt" o:ole="">
                  <v:imagedata r:id="rId27" o:title=""/>
                </v:shape>
                <o:OLEObject Type="Embed" ProgID="Equation.DSMT4" ShapeID="_x0000_i1036" DrawAspect="Content" ObjectID="_1645588639" r:id="rId28"/>
              </w:object>
            </w:r>
            <w:r>
              <w:t xml:space="preserve"> Utemelji.</w:t>
            </w:r>
          </w:p>
          <w:p w:rsidR="006B0C79" w:rsidRPr="00215D75" w:rsidRDefault="00D120B0" w:rsidP="00D120B0">
            <w:pPr>
              <w:pStyle w:val="9abcvprasanja0"/>
            </w:pPr>
            <w:r>
              <w:tab/>
            </w:r>
            <w:r>
              <w:tab/>
              <w:t>Utemeljitev</w:t>
            </w:r>
            <w:r w:rsidRPr="00215D75">
              <w:t>:</w:t>
            </w:r>
          </w:p>
        </w:tc>
      </w:tr>
    </w:tbl>
    <w:p w:rsidR="00C00782" w:rsidRPr="006B0C79" w:rsidRDefault="00C42787" w:rsidP="005B3B1E">
      <w:pPr>
        <w:pStyle w:val="Normal2"/>
      </w:pPr>
    </w:p>
    <w:tbl>
      <w:tblPr>
        <w:tblStyle w:val="9Okvirzanaloge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183C71" w:rsidRPr="00FF53E2" w:rsidRDefault="00C42787" w:rsidP="00323728">
            <w:pPr>
              <w:pStyle w:val="9Vpraanje1"/>
              <w:rPr>
                <w:szCs w:val="22"/>
              </w:rPr>
            </w:pPr>
          </w:p>
          <w:p w:rsidR="00FC530E" w:rsidRDefault="00D120B0" w:rsidP="00323728">
            <w:pPr>
              <w:pStyle w:val="9Vpraanje1"/>
              <w:rPr>
                <w:szCs w:val="22"/>
              </w:rPr>
            </w:pPr>
            <w:r>
              <w:rPr>
                <w:szCs w:val="22"/>
              </w:rPr>
              <w:t>3</w:t>
            </w:r>
            <w:r w:rsidRPr="00FF53E2">
              <w:rPr>
                <w:szCs w:val="22"/>
              </w:rPr>
              <w:t>.</w:t>
            </w:r>
            <w:r w:rsidRPr="00FF53E2">
              <w:rPr>
                <w:szCs w:val="22"/>
              </w:rPr>
              <w:tab/>
              <w:t>Dan je prikaz z izrazi. Vrednost vsakega izraza je enaka</w:t>
            </w:r>
            <w:r>
              <w:rPr>
                <w:szCs w:val="22"/>
              </w:rPr>
              <w:t xml:space="preserve"> </w:t>
            </w:r>
            <w:r>
              <w:rPr>
                <w:position w:val="-4"/>
                <w:szCs w:val="22"/>
              </w:rPr>
              <w:object w:dxaOrig="195" w:dyaOrig="240">
                <v:shape id="_x0000_i1037" type="#_x0000_t75" style="width:9.75pt;height:12pt" o:ole="">
                  <v:imagedata r:id="rId29" o:title=""/>
                </v:shape>
                <o:OLEObject Type="Embed" ProgID="Equation.DSMT4" ShapeID="_x0000_i1037" DrawAspect="Content" ObjectID="_1645588640" r:id="rId30"/>
              </w:object>
            </w:r>
            <w:r w:rsidRPr="00FF53E2">
              <w:rPr>
                <w:szCs w:val="22"/>
              </w:rPr>
              <w:t>.</w:t>
            </w:r>
          </w:p>
          <w:p w:rsidR="00183C71" w:rsidRPr="00FF53E2" w:rsidRDefault="00D120B0" w:rsidP="00323728">
            <w:pPr>
              <w:pStyle w:val="Normal3"/>
              <w:jc w:val="center"/>
              <w:rPr>
                <w:szCs w:val="22"/>
              </w:rPr>
            </w:pPr>
            <w:r>
              <w:rPr>
                <w:szCs w:val="22"/>
              </w:rPr>
              <w:object w:dxaOrig="3330" w:dyaOrig="2775">
                <v:shape id="_x0000_i1038" type="#_x0000_t75" style="width:166.5pt;height:138.75pt" o:ole="">
                  <v:imagedata r:id="rId31" o:title=""/>
                </v:shape>
                <o:OLEObject Type="Embed" ProgID="Visio.Drawing.11" ShapeID="_x0000_i1038" DrawAspect="Content" ObjectID="_1645588641" r:id="rId32"/>
              </w:object>
            </w:r>
          </w:p>
          <w:p w:rsidR="00183C71" w:rsidRPr="00FF53E2" w:rsidRDefault="00C42787" w:rsidP="00323728">
            <w:pPr>
              <w:pStyle w:val="Normal3"/>
            </w:pPr>
          </w:p>
          <w:p w:rsidR="00183C71" w:rsidRPr="00D120B0" w:rsidRDefault="00D120B0" w:rsidP="00D120B0">
            <w:pPr>
              <w:pStyle w:val="9abcvprasanja1"/>
              <w:rPr>
                <w:szCs w:val="22"/>
              </w:rPr>
            </w:pPr>
            <w:r>
              <w:rPr>
                <w:szCs w:val="22"/>
              </w:rPr>
              <w:t>3.</w:t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a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6"/>
                <w:szCs w:val="22"/>
              </w:rPr>
              <w:object w:dxaOrig="225" w:dyaOrig="195">
                <v:shape id="_x0000_i1039" type="#_x0000_t75" style="width:11.25pt;height:9.75pt" o:ole="">
                  <v:imagedata r:id="rId33" o:title=""/>
                </v:shape>
                <o:OLEObject Type="Embed" ProgID="Equation.DSMT4" ShapeID="_x0000_i1039" DrawAspect="Content" ObjectID="_1645588642" r:id="rId34"/>
              </w:object>
            </w:r>
          </w:p>
          <w:p w:rsidR="00183C71" w:rsidRDefault="00C42787" w:rsidP="00323728">
            <w:pPr>
              <w:pStyle w:val="Normal3"/>
              <w:rPr>
                <w:szCs w:val="22"/>
              </w:rPr>
            </w:pPr>
          </w:p>
          <w:p w:rsidR="00183C71" w:rsidRPr="00360A7C" w:rsidRDefault="00D120B0" w:rsidP="00323728">
            <w:pPr>
              <w:pStyle w:val="9abcvprasanja1"/>
              <w:rPr>
                <w:szCs w:val="22"/>
              </w:rPr>
            </w:pPr>
            <w:r>
              <w:rPr>
                <w:szCs w:val="22"/>
              </w:rPr>
              <w:lastRenderedPageBreak/>
              <w:t>b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10"/>
                <w:szCs w:val="22"/>
              </w:rPr>
              <w:object w:dxaOrig="240" w:dyaOrig="240">
                <v:shape id="_x0000_i1040" type="#_x0000_t75" style="width:12pt;height:12pt" o:ole="">
                  <v:imagedata r:id="rId35" o:title=""/>
                </v:shape>
                <o:OLEObject Type="Embed" ProgID="Equation.DSMT4" ShapeID="_x0000_i1040" DrawAspect="Content" ObjectID="_1645588643" r:id="rId36"/>
              </w:object>
            </w:r>
          </w:p>
          <w:p w:rsidR="00183C71" w:rsidRPr="00360A7C" w:rsidRDefault="00D120B0" w:rsidP="00D120B0">
            <w:pPr>
              <w:pStyle w:val="9abcvprasanja1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</w:p>
          <w:p w:rsidR="00183C71" w:rsidRDefault="00C42787" w:rsidP="00323728">
            <w:pPr>
              <w:pStyle w:val="Normal3"/>
              <w:rPr>
                <w:szCs w:val="22"/>
              </w:rPr>
            </w:pPr>
          </w:p>
          <w:p w:rsidR="00183C71" w:rsidRPr="00360A7C" w:rsidRDefault="00D120B0" w:rsidP="00323728">
            <w:pPr>
              <w:pStyle w:val="9abcvprasanja1"/>
              <w:rPr>
                <w:szCs w:val="22"/>
              </w:rPr>
            </w:pPr>
            <w:r>
              <w:rPr>
                <w:szCs w:val="22"/>
              </w:rPr>
              <w:t>c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</w:r>
            <w:r>
              <w:rPr>
                <w:szCs w:val="22"/>
              </w:rPr>
              <w:t xml:space="preserve">Ali je vrednost izraza </w:t>
            </w:r>
            <w:r>
              <w:rPr>
                <w:position w:val="-20"/>
                <w:szCs w:val="22"/>
              </w:rPr>
              <w:object w:dxaOrig="795" w:dyaOrig="525">
                <v:shape id="_x0000_i1041" type="#_x0000_t75" style="width:39.75pt;height:26.25pt" o:ole="">
                  <v:imagedata r:id="rId37" o:title=""/>
                </v:shape>
                <o:OLEObject Type="Embed" ProgID="Equation.DSMT4" ShapeID="_x0000_i1041" DrawAspect="Content" ObjectID="_1645588644" r:id="rId38"/>
              </w:object>
            </w:r>
            <w:r>
              <w:rPr>
                <w:szCs w:val="22"/>
              </w:rPr>
              <w:t xml:space="preserve"> enaka </w:t>
            </w:r>
            <w:r>
              <w:rPr>
                <w:position w:val="-8"/>
                <w:szCs w:val="22"/>
              </w:rPr>
              <w:object w:dxaOrig="240" w:dyaOrig="270">
                <v:shape id="_x0000_i1042" type="#_x0000_t75" style="width:12pt;height:13.5pt" o:ole="">
                  <v:imagedata r:id="rId39" o:title=""/>
                </v:shape>
                <o:OLEObject Type="Embed" ProgID="Equation.DSMT4" ShapeID="_x0000_i1042" DrawAspect="Content" ObjectID="_1645588645" r:id="rId40"/>
              </w:object>
            </w:r>
            <w:r>
              <w:rPr>
                <w:szCs w:val="22"/>
              </w:rPr>
              <w:t xml:space="preserve"> če je </w:t>
            </w:r>
            <w:r>
              <w:rPr>
                <w:position w:val="-6"/>
                <w:szCs w:val="22"/>
              </w:rPr>
              <w:object w:dxaOrig="645" w:dyaOrig="270">
                <v:shape id="_x0000_i1043" type="#_x0000_t75" style="width:32.25pt;height:13.5pt" o:ole="">
                  <v:imagedata r:id="rId41" o:title=""/>
                </v:shape>
                <o:OLEObject Type="Embed" ProgID="Equation.DSMT4" ShapeID="_x0000_i1043" DrawAspect="Content" ObjectID="_1645588646" r:id="rId42"/>
              </w:object>
            </w:r>
          </w:p>
          <w:p w:rsidR="00D120B0" w:rsidRPr="00360A7C" w:rsidRDefault="00D120B0" w:rsidP="00D120B0">
            <w:pPr>
              <w:pStyle w:val="9abcvprasanja1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</w:p>
          <w:p w:rsidR="00183C71" w:rsidRPr="00360A7C" w:rsidRDefault="00C42787" w:rsidP="00323728">
            <w:pPr>
              <w:pStyle w:val="9Toke1"/>
              <w:rPr>
                <w:szCs w:val="22"/>
              </w:rPr>
            </w:pPr>
          </w:p>
        </w:tc>
      </w:tr>
    </w:tbl>
    <w:p w:rsidR="00C00782" w:rsidRPr="00183C71" w:rsidRDefault="00C42787" w:rsidP="00841AEE">
      <w:pPr>
        <w:pStyle w:val="Normal3"/>
      </w:pPr>
    </w:p>
    <w:tbl>
      <w:tblPr>
        <w:tblStyle w:val="9Okvirzanaloge0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A362FF" w:rsidRDefault="00C42787" w:rsidP="00323728">
            <w:pPr>
              <w:pStyle w:val="9Vpraanje2"/>
              <w:rPr>
                <w:szCs w:val="22"/>
              </w:rPr>
            </w:pPr>
          </w:p>
          <w:p w:rsidR="00FC530E" w:rsidRDefault="00D120B0" w:rsidP="00323728">
            <w:pPr>
              <w:pStyle w:val="9Vpraanje2"/>
              <w:rPr>
                <w:szCs w:val="22"/>
              </w:rPr>
            </w:pPr>
            <w:r>
              <w:rPr>
                <w:szCs w:val="22"/>
              </w:rPr>
              <w:t>4</w:t>
            </w:r>
            <w:r w:rsidRPr="001B4E18">
              <w:rPr>
                <w:szCs w:val="22"/>
              </w:rPr>
              <w:t>.</w:t>
            </w:r>
            <w:r w:rsidRPr="001B4E18">
              <w:rPr>
                <w:szCs w:val="22"/>
              </w:rPr>
              <w:tab/>
            </w:r>
            <w:r>
              <w:rPr>
                <w:szCs w:val="22"/>
              </w:rPr>
              <w:t>V vsaki vrstici obkroži vrednost, da bo trditev pravilna</w:t>
            </w:r>
            <w:r w:rsidRPr="001B4E18">
              <w:rPr>
                <w:szCs w:val="22"/>
              </w:rPr>
              <w:t>.</w:t>
            </w: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1673CE" w:rsidRDefault="00D120B0" w:rsidP="00323728">
                  <w:pPr>
                    <w:pStyle w:val="9abcvprasanja2"/>
                    <w:spacing w:before="120" w:after="12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a)</w:t>
                  </w:r>
                  <w:r w:rsidRPr="00FE13B4">
                    <w:rPr>
                      <w:szCs w:val="22"/>
                    </w:rPr>
                    <w:tab/>
                  </w:r>
                  <w:r>
                    <w:rPr>
                      <w:position w:val="-6"/>
                      <w:szCs w:val="22"/>
                    </w:rPr>
                    <w:object w:dxaOrig="405" w:dyaOrig="345">
                      <v:shape id="_x0000_i1044" type="#_x0000_t75" style="width:20.25pt;height:17.25pt" o:ole="">
                        <v:imagedata r:id="rId43" o:title=""/>
                      </v:shape>
                      <o:OLEObject Type="Embed" ProgID="Equation.DSMT4" ShapeID="_x0000_i1044" DrawAspect="Content" ObjectID="_1645588647" r:id="rId44"/>
                    </w:object>
                  </w:r>
                  <w:r w:rsidRPr="00FE13B4">
                    <w:rPr>
                      <w:szCs w:val="22"/>
                    </w:rPr>
                    <w:t xml:space="preserve"> je enako 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315" w:dyaOrig="270">
                      <v:shape id="_x0000_i1045" type="#_x0000_t75" style="width:15.75pt;height:13.5pt" o:ole="">
                        <v:imagedata r:id="rId45" o:title=""/>
                      </v:shape>
                      <o:OLEObject Type="Embed" ProgID="Equation.DSMT4" ShapeID="_x0000_i1045" DrawAspect="Content" ObjectID="_1645588648" r:id="rId46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315" w:dyaOrig="270">
                      <v:shape id="_x0000_i1046" type="#_x0000_t75" style="width:15.75pt;height:13.5pt" o:ole="">
                        <v:imagedata r:id="rId47" o:title=""/>
                      </v:shape>
                      <o:OLEObject Type="Embed" ProgID="Equation.DSMT4" ShapeID="_x0000_i1046" DrawAspect="Content" ObjectID="_1645588649" r:id="rId48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195" w:dyaOrig="270">
                      <v:shape id="_x0000_i1047" type="#_x0000_t75" style="width:9.75pt;height:13.5pt" o:ole="">
                        <v:imagedata r:id="rId49" o:title=""/>
                      </v:shape>
                      <o:OLEObject Type="Embed" ProgID="Equation.DSMT4" ShapeID="_x0000_i1047" DrawAspect="Content" ObjectID="_1645588650" r:id="rId50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195" w:dyaOrig="270">
                      <v:shape id="_x0000_i1048" type="#_x0000_t75" style="width:9.75pt;height:13.5pt" o:ole="">
                        <v:imagedata r:id="rId51" o:title=""/>
                      </v:shape>
                      <o:OLEObject Type="Embed" ProgID="Equation.DSMT4" ShapeID="_x0000_i1048" DrawAspect="Content" ObjectID="_1645588651" r:id="rId52"/>
                    </w:object>
                  </w:r>
                </w:p>
              </w:tc>
              <w:tc>
                <w:tcPr>
                  <w:tcW w:w="227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</w:pPr>
                  <w:r>
                    <w:t>.</w:t>
                  </w:r>
                </w:p>
              </w:tc>
            </w:tr>
          </w:tbl>
          <w:p w:rsidR="00A362FF" w:rsidRDefault="00C42787" w:rsidP="00323728">
            <w:pPr>
              <w:pStyle w:val="Normal4"/>
              <w:rPr>
                <w:szCs w:val="22"/>
              </w:rPr>
            </w:pPr>
          </w:p>
          <w:p w:rsidR="00A362FF" w:rsidRPr="009D2657" w:rsidRDefault="00C42787" w:rsidP="00323728">
            <w:pPr>
              <w:pStyle w:val="Normal4"/>
              <w:rPr>
                <w:szCs w:val="22"/>
              </w:rPr>
            </w:pP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1673CE" w:rsidRDefault="00D120B0" w:rsidP="00323728">
                  <w:pPr>
                    <w:pStyle w:val="9abcvprasanja2"/>
                    <w:spacing w:before="120" w:after="12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b)</w:t>
                  </w:r>
                  <w:r w:rsidRPr="00FE13B4">
                    <w:rPr>
                      <w:szCs w:val="22"/>
                    </w:rPr>
                    <w:tab/>
                  </w:r>
                  <w:r>
                    <w:rPr>
                      <w:position w:val="-6"/>
                      <w:szCs w:val="22"/>
                    </w:rPr>
                    <w:object w:dxaOrig="570" w:dyaOrig="360">
                      <v:shape id="_x0000_i1049" type="#_x0000_t75" style="width:28.5pt;height:18pt" o:ole="">
                        <v:imagedata r:id="rId53" o:title=""/>
                      </v:shape>
                      <o:OLEObject Type="Embed" ProgID="Equation.DSMT4" ShapeID="_x0000_i1049" DrawAspect="Content" ObjectID="_1645588652" r:id="rId54"/>
                    </w:object>
                  </w:r>
                  <w:r w:rsidRPr="00FE13B4">
                    <w:rPr>
                      <w:szCs w:val="22"/>
                    </w:rPr>
                    <w:t xml:space="preserve"> je enako 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315" w:dyaOrig="270">
                      <v:shape id="_x0000_i1050" type="#_x0000_t75" style="width:15.75pt;height:13.5pt" o:ole="">
                        <v:imagedata r:id="rId55" o:title=""/>
                      </v:shape>
                      <o:OLEObject Type="Embed" ProgID="Equation.DSMT4" ShapeID="_x0000_i1050" DrawAspect="Content" ObjectID="_1645588653" r:id="rId56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315" w:dyaOrig="270">
                      <v:shape id="_x0000_i1051" type="#_x0000_t75" style="width:15.75pt;height:13.5pt" o:ole="">
                        <v:imagedata r:id="rId57" o:title=""/>
                      </v:shape>
                      <o:OLEObject Type="Embed" ProgID="Equation.DSMT4" ShapeID="_x0000_i1051" DrawAspect="Content" ObjectID="_1645588654" r:id="rId58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195" w:dyaOrig="270">
                      <v:shape id="_x0000_i1052" type="#_x0000_t75" style="width:9.75pt;height:13.5pt" o:ole="">
                        <v:imagedata r:id="rId49" o:title=""/>
                      </v:shape>
                      <o:OLEObject Type="Embed" ProgID="Equation.DSMT4" ShapeID="_x0000_i1052" DrawAspect="Content" ObjectID="_1645588655" r:id="rId59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195" w:dyaOrig="270">
                      <v:shape id="_x0000_i1053" type="#_x0000_t75" style="width:9.75pt;height:13.5pt" o:ole="">
                        <v:imagedata r:id="rId60" o:title=""/>
                      </v:shape>
                      <o:OLEObject Type="Embed" ProgID="Equation.DSMT4" ShapeID="_x0000_i1053" DrawAspect="Content" ObjectID="_1645588656" r:id="rId61"/>
                    </w:object>
                  </w:r>
                </w:p>
              </w:tc>
              <w:tc>
                <w:tcPr>
                  <w:tcW w:w="227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</w:pPr>
                  <w:r>
                    <w:t>.</w:t>
                  </w:r>
                </w:p>
              </w:tc>
            </w:tr>
          </w:tbl>
          <w:p w:rsidR="00A362FF" w:rsidRDefault="00C42787" w:rsidP="00323728">
            <w:pPr>
              <w:pStyle w:val="Normal4"/>
              <w:rPr>
                <w:szCs w:val="22"/>
              </w:rPr>
            </w:pPr>
          </w:p>
          <w:p w:rsidR="00A362FF" w:rsidRPr="009D2657" w:rsidRDefault="00C42787" w:rsidP="00323728">
            <w:pPr>
              <w:pStyle w:val="Normal4"/>
              <w:rPr>
                <w:szCs w:val="22"/>
              </w:rPr>
            </w:pP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1673CE" w:rsidRDefault="00D120B0" w:rsidP="00323728">
                  <w:pPr>
                    <w:pStyle w:val="9abcvprasanja2"/>
                    <w:spacing w:before="120" w:after="12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4</w:t>
                  </w:r>
                  <w:r w:rsidRPr="001673CE">
                    <w:rPr>
                      <w:szCs w:val="22"/>
                    </w:rPr>
                    <w:t>.</w:t>
                  </w:r>
                  <w:r w:rsidRPr="001673CE">
                    <w:rPr>
                      <w:szCs w:val="22"/>
                    </w:rPr>
                    <w:tab/>
                  </w:r>
                  <w:r>
                    <w:rPr>
                      <w:szCs w:val="22"/>
                    </w:rPr>
                    <w:t>c)</w:t>
                  </w:r>
                  <w:r w:rsidRPr="00FE13B4">
                    <w:rPr>
                      <w:szCs w:val="22"/>
                    </w:rPr>
                    <w:tab/>
                  </w:r>
                  <w:r>
                    <w:rPr>
                      <w:position w:val="-4"/>
                      <w:szCs w:val="22"/>
                    </w:rPr>
                    <w:object w:dxaOrig="720" w:dyaOrig="300">
                      <v:shape id="_x0000_i1054" type="#_x0000_t75" style="width:36pt;height:15pt" o:ole="">
                        <v:imagedata r:id="rId62" o:title=""/>
                      </v:shape>
                      <o:OLEObject Type="Embed" ProgID="Equation.DSMT4" ShapeID="_x0000_i1054" DrawAspect="Content" ObjectID="_1645588657" r:id="rId63"/>
                    </w:object>
                  </w:r>
                  <w:r>
                    <w:rPr>
                      <w:szCs w:val="22"/>
                    </w:rPr>
                    <w:t xml:space="preserve"> je enako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4"/>
                    </w:rPr>
                    <w:object w:dxaOrig="270" w:dyaOrig="300">
                      <v:shape id="_x0000_i1055" type="#_x0000_t75" style="width:13.5pt;height:15pt" o:ole="">
                        <v:imagedata r:id="rId64" o:title=""/>
                      </v:shape>
                      <o:OLEObject Type="Embed" ProgID="Equation.DSMT4" ShapeID="_x0000_i1055" DrawAspect="Content" ObjectID="_1645588658" r:id="rId65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4"/>
                    </w:rPr>
                    <w:object w:dxaOrig="270" w:dyaOrig="300">
                      <v:shape id="_x0000_i1056" type="#_x0000_t75" style="width:13.5pt;height:15pt" o:ole="">
                        <v:imagedata r:id="rId66" o:title=""/>
                      </v:shape>
                      <o:OLEObject Type="Embed" ProgID="Equation.DSMT4" ShapeID="_x0000_i1056" DrawAspect="Content" ObjectID="_1645588659" r:id="rId67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t>40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4"/>
                    </w:rPr>
                    <w:object w:dxaOrig="345" w:dyaOrig="300">
                      <v:shape id="_x0000_i1057" type="#_x0000_t75" style="width:17.25pt;height:15pt" o:ole="">
                        <v:imagedata r:id="rId68" o:title=""/>
                      </v:shape>
                      <o:OLEObject Type="Embed" ProgID="Equation.DSMT4" ShapeID="_x0000_i1057" DrawAspect="Content" ObjectID="_1645588660" r:id="rId69"/>
                    </w:object>
                  </w:r>
                </w:p>
              </w:tc>
              <w:tc>
                <w:tcPr>
                  <w:tcW w:w="227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</w:pPr>
                  <w:r>
                    <w:t>.</w:t>
                  </w:r>
                </w:p>
              </w:tc>
            </w:tr>
          </w:tbl>
          <w:p w:rsidR="00A362FF" w:rsidRDefault="00C42787" w:rsidP="00323728">
            <w:pPr>
              <w:pStyle w:val="Normal4"/>
              <w:rPr>
                <w:szCs w:val="22"/>
              </w:rPr>
            </w:pPr>
          </w:p>
          <w:p w:rsidR="00A362FF" w:rsidRPr="00D17E5E" w:rsidRDefault="00C42787" w:rsidP="00323728">
            <w:pPr>
              <w:pStyle w:val="Normal4"/>
              <w:rPr>
                <w:szCs w:val="22"/>
              </w:rPr>
            </w:pP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1673CE" w:rsidRDefault="00D120B0" w:rsidP="00D120B0">
                  <w:pPr>
                    <w:pStyle w:val="9abcvprasanja2"/>
                    <w:spacing w:before="120" w:after="120"/>
                    <w:ind w:left="0" w:firstLine="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d</w:t>
                  </w:r>
                  <w:r w:rsidRPr="001673CE">
                    <w:rPr>
                      <w:szCs w:val="22"/>
                    </w:rPr>
                    <w:t>)</w:t>
                  </w:r>
                  <w:r w:rsidRPr="001673CE">
                    <w:rPr>
                      <w:szCs w:val="22"/>
                    </w:rPr>
                    <w:tab/>
                  </w:r>
                  <w:r>
                    <w:rPr>
                      <w:position w:val="-8"/>
                      <w:szCs w:val="22"/>
                    </w:rPr>
                    <w:object w:dxaOrig="945" w:dyaOrig="345">
                      <v:shape id="_x0000_i1058" type="#_x0000_t75" style="width:47.25pt;height:17.25pt" o:ole="">
                        <v:imagedata r:id="rId70" o:title=""/>
                      </v:shape>
                      <o:OLEObject Type="Embed" ProgID="Equation.DSMT4" ShapeID="_x0000_i1058" DrawAspect="Content" ObjectID="_1645588661" r:id="rId71"/>
                    </w:object>
                  </w:r>
                  <w:r>
                    <w:rPr>
                      <w:szCs w:val="22"/>
                    </w:rPr>
                    <w:t xml:space="preserve"> je enako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Pr="00FE13B4" w:rsidRDefault="00D120B0" w:rsidP="00323728">
                  <w:pPr>
                    <w:pStyle w:val="Normal4"/>
                    <w:jc w:val="center"/>
                    <w:rPr>
                      <w:szCs w:val="22"/>
                    </w:rPr>
                  </w:pPr>
                  <w:r w:rsidRPr="00FE13B4">
                    <w:rPr>
                      <w:szCs w:val="22"/>
                    </w:rPr>
                    <w:t>1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Pr="00FE13B4" w:rsidRDefault="00D120B0" w:rsidP="00323728">
                  <w:pPr>
                    <w:pStyle w:val="Normal4"/>
                    <w:jc w:val="center"/>
                    <w:rPr>
                      <w:szCs w:val="22"/>
                    </w:rPr>
                  </w:pPr>
                  <w:r w:rsidRPr="00FE13B4">
                    <w:rPr>
                      <w:szCs w:val="22"/>
                    </w:rPr>
                    <w:t>1 000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Pr="00FE13B4" w:rsidRDefault="00D120B0" w:rsidP="00323728">
                  <w:pPr>
                    <w:pStyle w:val="Normal4"/>
                    <w:jc w:val="center"/>
                    <w:rPr>
                      <w:szCs w:val="22"/>
                    </w:rPr>
                  </w:pPr>
                  <w:r w:rsidRPr="00FE13B4">
                    <w:rPr>
                      <w:szCs w:val="22"/>
                    </w:rPr>
                    <w:t>10 000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Pr="00FE13B4" w:rsidRDefault="00D120B0" w:rsidP="00323728">
                  <w:pPr>
                    <w:pStyle w:val="Normal4"/>
                    <w:jc w:val="center"/>
                    <w:rPr>
                      <w:szCs w:val="22"/>
                    </w:rPr>
                  </w:pPr>
                  <w:r w:rsidRPr="00FE13B4">
                    <w:rPr>
                      <w:szCs w:val="22"/>
                    </w:rPr>
                    <w:t>100 000</w:t>
                  </w:r>
                </w:p>
              </w:tc>
              <w:tc>
                <w:tcPr>
                  <w:tcW w:w="236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.</w:t>
                  </w:r>
                </w:p>
              </w:tc>
            </w:tr>
          </w:tbl>
          <w:p w:rsidR="00A362FF" w:rsidRDefault="00C42787" w:rsidP="00323728">
            <w:pPr>
              <w:pStyle w:val="Normal4"/>
              <w:rPr>
                <w:szCs w:val="22"/>
              </w:rPr>
            </w:pP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823273" w:rsidRDefault="00D120B0" w:rsidP="00323728">
                  <w:pPr>
                    <w:pStyle w:val="9abcvprasanja2"/>
                    <w:spacing w:before="120" w:after="120"/>
                  </w:pPr>
                  <w:r>
                    <w:rPr>
                      <w:szCs w:val="22"/>
                    </w:rPr>
                    <w:t>e</w:t>
                  </w:r>
                  <w:r w:rsidRPr="00823273">
                    <w:rPr>
                      <w:szCs w:val="22"/>
                    </w:rPr>
                    <w:t>)</w:t>
                  </w:r>
                  <w:r w:rsidRPr="00823273">
                    <w:rPr>
                      <w:szCs w:val="22"/>
                    </w:rPr>
                    <w:tab/>
                  </w:r>
                  <w:r>
                    <w:rPr>
                      <w:position w:val="-10"/>
                      <w:szCs w:val="22"/>
                    </w:rPr>
                    <w:object w:dxaOrig="1245" w:dyaOrig="360">
                      <v:shape id="_x0000_i1059" type="#_x0000_t75" style="width:62.25pt;height:18pt" o:ole="">
                        <v:imagedata r:id="rId72" o:title=""/>
                      </v:shape>
                      <o:OLEObject Type="Embed" ProgID="Equation.DSMT4" ShapeID="_x0000_i1059" DrawAspect="Content" ObjectID="_1645588662" r:id="rId73"/>
                    </w:object>
                  </w:r>
                  <w:r>
                    <w:rPr>
                      <w:szCs w:val="22"/>
                    </w:rPr>
                    <w:t xml:space="preserve"> je enako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195" w:dyaOrig="270">
                      <v:shape id="_x0000_i1060" type="#_x0000_t75" style="width:9.75pt;height:13.5pt" o:ole="">
                        <v:imagedata r:id="rId74" o:title=""/>
                      </v:shape>
                      <o:OLEObject Type="Embed" ProgID="Equation.DSMT4" ShapeID="_x0000_i1060" DrawAspect="Content" ObjectID="_1645588663" r:id="rId75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4"/>
                    </w:rPr>
                    <w:object w:dxaOrig="270" w:dyaOrig="240">
                      <v:shape id="_x0000_i1061" type="#_x0000_t75" style="width:13.5pt;height:12pt" o:ole="">
                        <v:imagedata r:id="rId76" o:title=""/>
                      </v:shape>
                      <o:OLEObject Type="Embed" ProgID="Equation.DSMT4" ShapeID="_x0000_i1061" DrawAspect="Content" ObjectID="_1645588664" r:id="rId77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4"/>
                    </w:rPr>
                    <w:object w:dxaOrig="135" w:dyaOrig="240">
                      <v:shape id="_x0000_i1062" type="#_x0000_t75" style="width:6.75pt;height:12pt" o:ole="">
                        <v:imagedata r:id="rId78" o:title=""/>
                      </v:shape>
                      <o:OLEObject Type="Embed" ProgID="Equation.DSMT4" ShapeID="_x0000_i1062" DrawAspect="Content" ObjectID="_1645588665" r:id="rId79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6"/>
                    </w:rPr>
                    <w:object w:dxaOrig="345" w:dyaOrig="270">
                      <v:shape id="_x0000_i1063" type="#_x0000_t75" style="width:17.25pt;height:13.5pt" o:ole="">
                        <v:imagedata r:id="rId80" o:title=""/>
                      </v:shape>
                      <o:OLEObject Type="Embed" ProgID="Equation.DSMT4" ShapeID="_x0000_i1063" DrawAspect="Content" ObjectID="_1645588666" r:id="rId81"/>
                    </w:object>
                  </w:r>
                </w:p>
              </w:tc>
              <w:tc>
                <w:tcPr>
                  <w:tcW w:w="236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</w:pPr>
                  <w:r>
                    <w:t>.</w:t>
                  </w:r>
                </w:p>
              </w:tc>
            </w:tr>
          </w:tbl>
          <w:p w:rsidR="00A362FF" w:rsidRPr="00D17E5E" w:rsidRDefault="00C42787" w:rsidP="00323728">
            <w:pPr>
              <w:pStyle w:val="Normal4"/>
              <w:rPr>
                <w:szCs w:val="22"/>
              </w:rPr>
            </w:pPr>
          </w:p>
          <w:tbl>
            <w:tblPr>
              <w:tblStyle w:val="Tabelamrea"/>
              <w:tblW w:w="0" w:type="auto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3629"/>
              <w:gridCol w:w="1304"/>
              <w:gridCol w:w="1304"/>
              <w:gridCol w:w="1304"/>
              <w:gridCol w:w="1304"/>
              <w:gridCol w:w="236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3629" w:type="dxa"/>
                  <w:tcBorders>
                    <w:top w:val="nil"/>
                    <w:left w:val="nil"/>
                    <w:bottom w:val="nil"/>
                  </w:tcBorders>
                  <w:tcMar>
                    <w:left w:w="0" w:type="dxa"/>
                    <w:right w:w="0" w:type="dxa"/>
                  </w:tcMar>
                  <w:vAlign w:val="center"/>
                </w:tcPr>
                <w:p w:rsidR="00A362FF" w:rsidRPr="001673CE" w:rsidRDefault="00D120B0" w:rsidP="00D120B0">
                  <w:pPr>
                    <w:pStyle w:val="9abcvprasanja2"/>
                    <w:spacing w:before="120" w:after="120"/>
                    <w:ind w:left="0" w:firstLine="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>f</w:t>
                  </w:r>
                  <w:r w:rsidRPr="001673CE">
                    <w:rPr>
                      <w:szCs w:val="22"/>
                    </w:rPr>
                    <w:t>)</w:t>
                  </w:r>
                  <w:r w:rsidRPr="001673CE">
                    <w:rPr>
                      <w:szCs w:val="22"/>
                    </w:rPr>
                    <w:tab/>
                  </w:r>
                  <w:r>
                    <w:rPr>
                      <w:position w:val="-22"/>
                      <w:szCs w:val="22"/>
                    </w:rPr>
                    <w:object w:dxaOrig="1245" w:dyaOrig="600">
                      <v:shape id="_x0000_i1064" type="#_x0000_t75" style="width:62.25pt;height:30pt" o:ole="">
                        <v:imagedata r:id="rId82" o:title=""/>
                      </v:shape>
                      <o:OLEObject Type="Embed" ProgID="Equation.DSMT4" ShapeID="_x0000_i1064" DrawAspect="Content" ObjectID="_1645588667" r:id="rId83"/>
                    </w:object>
                  </w:r>
                  <w:r w:rsidRPr="001673CE">
                    <w:rPr>
                      <w:szCs w:val="22"/>
                    </w:rPr>
                    <w:t xml:space="preserve"> je enako</w: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20"/>
                    </w:rPr>
                    <w:object w:dxaOrig="345" w:dyaOrig="525">
                      <v:shape id="_x0000_i1065" type="#_x0000_t75" style="width:17.25pt;height:26.25pt" o:ole="">
                        <v:imagedata r:id="rId84" o:title=""/>
                      </v:shape>
                      <o:OLEObject Type="Embed" ProgID="Equation.DSMT4" ShapeID="_x0000_i1065" DrawAspect="Content" ObjectID="_1645588668" r:id="rId85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20"/>
                    </w:rPr>
                    <w:object w:dxaOrig="225" w:dyaOrig="525">
                      <v:shape id="_x0000_i1066" type="#_x0000_t75" style="width:11.25pt;height:26.25pt" o:ole="">
                        <v:imagedata r:id="rId86" o:title=""/>
                      </v:shape>
                      <o:OLEObject Type="Embed" ProgID="Equation.DSMT4" ShapeID="_x0000_i1066" DrawAspect="Content" ObjectID="_1645588669" r:id="rId87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20"/>
                    </w:rPr>
                    <w:object w:dxaOrig="225" w:dyaOrig="525">
                      <v:shape id="_x0000_i1067" type="#_x0000_t75" style="width:11.25pt;height:26.25pt" o:ole="">
                        <v:imagedata r:id="rId88" o:title=""/>
                      </v:shape>
                      <o:OLEObject Type="Embed" ProgID="Equation.DSMT4" ShapeID="_x0000_i1067" DrawAspect="Content" ObjectID="_1645588670" r:id="rId89"/>
                    </w:object>
                  </w:r>
                </w:p>
              </w:tc>
              <w:tc>
                <w:tcPr>
                  <w:tcW w:w="1304" w:type="dxa"/>
                  <w:tcBorders>
                    <w:bottom w:val="single" w:sz="2" w:space="0" w:color="auto"/>
                  </w:tcBorders>
                  <w:vAlign w:val="center"/>
                </w:tcPr>
                <w:p w:rsidR="00A362FF" w:rsidRDefault="00D120B0" w:rsidP="00323728">
                  <w:pPr>
                    <w:pStyle w:val="Normal4"/>
                    <w:jc w:val="center"/>
                  </w:pPr>
                  <w:r>
                    <w:rPr>
                      <w:position w:val="-20"/>
                    </w:rPr>
                    <w:object w:dxaOrig="360" w:dyaOrig="525">
                      <v:shape id="_x0000_i1068" type="#_x0000_t75" style="width:18pt;height:26.25pt" o:ole="">
                        <v:imagedata r:id="rId90" o:title=""/>
                      </v:shape>
                      <o:OLEObject Type="Embed" ProgID="Equation.DSMT4" ShapeID="_x0000_i1068" DrawAspect="Content" ObjectID="_1645588671" r:id="rId91"/>
                    </w:object>
                  </w:r>
                </w:p>
              </w:tc>
              <w:tc>
                <w:tcPr>
                  <w:tcW w:w="227" w:type="dxa"/>
                  <w:tcBorders>
                    <w:top w:val="nil"/>
                    <w:bottom w:val="nil"/>
                    <w:right w:val="nil"/>
                  </w:tcBorders>
                  <w:vAlign w:val="bottom"/>
                </w:tcPr>
                <w:p w:rsidR="00A362FF" w:rsidRPr="00FE13B4" w:rsidRDefault="00D120B0" w:rsidP="00323728">
                  <w:pPr>
                    <w:pStyle w:val="Normal4"/>
                  </w:pPr>
                  <w:r>
                    <w:t>.</w:t>
                  </w:r>
                </w:p>
              </w:tc>
            </w:tr>
          </w:tbl>
          <w:p w:rsidR="00A362FF" w:rsidRPr="00554AF8" w:rsidRDefault="00C42787" w:rsidP="00323728">
            <w:pPr>
              <w:pStyle w:val="Normal4"/>
            </w:pPr>
          </w:p>
        </w:tc>
      </w:tr>
    </w:tbl>
    <w:p w:rsidR="00C00782" w:rsidRPr="00A362FF" w:rsidRDefault="00C42787" w:rsidP="00A362FF">
      <w:pPr>
        <w:pStyle w:val="Normal4"/>
      </w:pPr>
    </w:p>
    <w:tbl>
      <w:tblPr>
        <w:tblStyle w:val="9Okvirzanaloge1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0F33E6" w:rsidRPr="00DD0384" w:rsidRDefault="00C42787" w:rsidP="00323728">
            <w:pPr>
              <w:pStyle w:val="9abcvprasanja3"/>
              <w:rPr>
                <w:szCs w:val="22"/>
              </w:rPr>
            </w:pPr>
          </w:p>
          <w:p w:rsidR="000F33E6" w:rsidRPr="00DD0384" w:rsidRDefault="00D120B0" w:rsidP="00D120B0">
            <w:pPr>
              <w:pStyle w:val="9abcvprasanja3"/>
              <w:rPr>
                <w:szCs w:val="22"/>
              </w:rPr>
            </w:pPr>
            <w:r>
              <w:rPr>
                <w:szCs w:val="22"/>
              </w:rPr>
              <w:t>5</w:t>
            </w:r>
            <w:r w:rsidRPr="00DD0384">
              <w:rPr>
                <w:szCs w:val="22"/>
              </w:rPr>
              <w:t>.</w:t>
            </w:r>
            <w:r w:rsidRPr="00DD0384">
              <w:rPr>
                <w:szCs w:val="22"/>
              </w:rPr>
              <w:tab/>
              <w:t>a)</w:t>
            </w:r>
            <w:r w:rsidRPr="00DD0384">
              <w:rPr>
                <w:szCs w:val="22"/>
              </w:rPr>
              <w:tab/>
              <w:t xml:space="preserve">Načrtaj krožnico s središčem v točki </w:t>
            </w:r>
            <w:r>
              <w:rPr>
                <w:position w:val="-6"/>
                <w:szCs w:val="22"/>
              </w:rPr>
              <w:object w:dxaOrig="195" w:dyaOrig="270">
                <v:shape id="_x0000_i1069" type="#_x0000_t75" style="width:9.75pt;height:13.5pt" o:ole="">
                  <v:imagedata r:id="rId92" o:title=""/>
                </v:shape>
                <o:OLEObject Type="Embed" ProgID="Equation.DSMT4" ShapeID="_x0000_i1069" DrawAspect="Content" ObjectID="_1645588672" r:id="rId93"/>
              </w:object>
            </w:r>
            <w:r w:rsidRPr="00DD0384">
              <w:rPr>
                <w:szCs w:val="22"/>
              </w:rPr>
              <w:t xml:space="preserve"> in premerom </w:t>
            </w:r>
            <w:r>
              <w:rPr>
                <w:position w:val="-8"/>
                <w:szCs w:val="22"/>
              </w:rPr>
              <w:object w:dxaOrig="795" w:dyaOrig="270">
                <v:shape id="_x0000_i1070" type="#_x0000_t75" style="width:39.75pt;height:13.5pt" o:ole="">
                  <v:imagedata r:id="rId94" o:title=""/>
                </v:shape>
                <o:OLEObject Type="Embed" ProgID="Equation.DSMT4" ShapeID="_x0000_i1070" DrawAspect="Content" ObjectID="_1645588673" r:id="rId95"/>
              </w:object>
            </w:r>
          </w:p>
          <w:p w:rsidR="000F33E6" w:rsidRDefault="00D120B0" w:rsidP="00D120B0">
            <w:pPr>
              <w:pStyle w:val="9abcvprasanja3"/>
              <w:spacing w:after="200"/>
              <w:ind w:left="0" w:firstLine="0"/>
              <w:rPr>
                <w:szCs w:val="22"/>
              </w:rPr>
            </w:pPr>
            <w:r w:rsidRPr="00DD0384">
              <w:rPr>
                <w:szCs w:val="22"/>
              </w:rPr>
              <w:t>b)</w:t>
            </w:r>
            <w:r w:rsidRPr="00DD0384">
              <w:rPr>
                <w:szCs w:val="22"/>
              </w:rPr>
              <w:tab/>
              <w:t xml:space="preserve">Eva je iz papirja izrezala </w:t>
            </w:r>
            <w:r>
              <w:rPr>
                <w:szCs w:val="22"/>
              </w:rPr>
              <w:t>krog</w:t>
            </w:r>
            <w:r w:rsidRPr="00DD0384">
              <w:rPr>
                <w:szCs w:val="22"/>
              </w:rPr>
              <w:t xml:space="preserve">, omejen s to krožnico. Izračunaj ploščino Evinega </w:t>
            </w:r>
            <w:r>
              <w:rPr>
                <w:szCs w:val="22"/>
              </w:rPr>
              <w:t>kroga</w:t>
            </w:r>
            <w:r w:rsidRPr="00DD0384">
              <w:rPr>
                <w:szCs w:val="22"/>
              </w:rPr>
              <w:t>.</w:t>
            </w:r>
          </w:p>
          <w:p w:rsidR="00D120B0" w:rsidRPr="00D120B0" w:rsidRDefault="00D120B0" w:rsidP="00D120B0">
            <w:pPr>
              <w:pStyle w:val="9abcvprasanja3"/>
              <w:spacing w:after="200"/>
              <w:ind w:left="0" w:firstLine="0"/>
              <w:rPr>
                <w:szCs w:val="22"/>
              </w:rPr>
            </w:pPr>
          </w:p>
          <w:p w:rsidR="000F33E6" w:rsidRPr="00DD0384" w:rsidRDefault="00D120B0" w:rsidP="00D120B0">
            <w:pPr>
              <w:pStyle w:val="9abcvprasanja3"/>
              <w:spacing w:after="200"/>
              <w:ind w:left="0" w:firstLine="0"/>
              <w:rPr>
                <w:szCs w:val="22"/>
              </w:rPr>
            </w:pPr>
            <w:r w:rsidRPr="00DD0384">
              <w:rPr>
                <w:szCs w:val="22"/>
              </w:rPr>
              <w:t>c)</w:t>
            </w:r>
            <w:r w:rsidRPr="00DD0384">
              <w:rPr>
                <w:szCs w:val="22"/>
              </w:rPr>
              <w:tab/>
              <w:t xml:space="preserve">Eva je iz tega kroga izrezala krožni izsek s središčnim kotom </w:t>
            </w:r>
            <w:r>
              <w:rPr>
                <w:position w:val="-6"/>
                <w:szCs w:val="22"/>
              </w:rPr>
              <w:object w:dxaOrig="570" w:dyaOrig="270">
                <v:shape id="_x0000_i1071" type="#_x0000_t75" style="width:28.5pt;height:13.5pt" o:ole="">
                  <v:imagedata r:id="rId96" o:title=""/>
                </v:shape>
                <o:OLEObject Type="Embed" ProgID="Equation.DSMT4" ShapeID="_x0000_i1071" DrawAspect="Content" ObjectID="_1645588674" r:id="rId97"/>
              </w:object>
            </w:r>
            <w:r w:rsidRPr="00DD0384">
              <w:rPr>
                <w:szCs w:val="22"/>
              </w:rPr>
              <w:t xml:space="preserve"> Izračunaj ploščino Evinega krožnega izseka.</w:t>
            </w:r>
          </w:p>
          <w:p w:rsidR="000F33E6" w:rsidRPr="00DD0384" w:rsidRDefault="00D120B0" w:rsidP="00323728">
            <w:pPr>
              <w:pStyle w:val="9abcvprasanja3"/>
              <w:rPr>
                <w:szCs w:val="22"/>
              </w:rPr>
            </w:pPr>
            <w:r w:rsidRPr="00DD0384">
              <w:rPr>
                <w:szCs w:val="22"/>
              </w:rPr>
              <w:tab/>
            </w:r>
            <w:r w:rsidRPr="00DD0384">
              <w:rPr>
                <w:szCs w:val="22"/>
              </w:rPr>
              <w:tab/>
              <w:t xml:space="preserve">Reševanje: </w:t>
            </w:r>
          </w:p>
          <w:p w:rsidR="000F33E6" w:rsidRPr="00AE1474" w:rsidRDefault="00C42787" w:rsidP="00323728">
            <w:pPr>
              <w:pStyle w:val="Normal5"/>
              <w:rPr>
                <w:sz w:val="18"/>
                <w:szCs w:val="18"/>
              </w:rPr>
            </w:pPr>
          </w:p>
          <w:p w:rsidR="000F33E6" w:rsidRPr="00DD0384" w:rsidRDefault="00C42787" w:rsidP="00D120B0">
            <w:pPr>
              <w:pStyle w:val="9Toke3"/>
              <w:jc w:val="left"/>
              <w:rPr>
                <w:szCs w:val="22"/>
              </w:rPr>
            </w:pPr>
          </w:p>
        </w:tc>
      </w:tr>
    </w:tbl>
    <w:p w:rsidR="00C00782" w:rsidRPr="00AD3959" w:rsidRDefault="00C42787" w:rsidP="00AD3959">
      <w:pPr>
        <w:pStyle w:val="Normal5"/>
      </w:pPr>
    </w:p>
    <w:tbl>
      <w:tblPr>
        <w:tblStyle w:val="9Okvirzanaloge2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D75B9D" w:rsidRPr="00903DF1" w:rsidRDefault="00C42787" w:rsidP="00D120B0">
            <w:pPr>
              <w:pStyle w:val="9Vpraanje4"/>
              <w:ind w:left="0" w:firstLine="0"/>
              <w:rPr>
                <w:szCs w:val="22"/>
              </w:rPr>
            </w:pPr>
          </w:p>
          <w:p w:rsidR="00FC530E" w:rsidRDefault="00D120B0" w:rsidP="00323728">
            <w:pPr>
              <w:pStyle w:val="9Vpraanje4"/>
              <w:rPr>
                <w:szCs w:val="22"/>
              </w:rPr>
            </w:pPr>
            <w:r>
              <w:rPr>
                <w:szCs w:val="22"/>
              </w:rPr>
              <w:t>6</w:t>
            </w:r>
            <w:r w:rsidRPr="00903DF1">
              <w:rPr>
                <w:szCs w:val="22"/>
              </w:rPr>
              <w:t>.</w:t>
            </w:r>
            <w:r w:rsidRPr="00903DF1">
              <w:rPr>
                <w:szCs w:val="22"/>
              </w:rPr>
              <w:tab/>
              <w:t xml:space="preserve">Načrtaj trikotnik </w:t>
            </w:r>
            <w:r>
              <w:rPr>
                <w:position w:val="-6"/>
                <w:szCs w:val="22"/>
              </w:rPr>
              <w:object w:dxaOrig="525" w:dyaOrig="270">
                <v:shape id="_x0000_i1072" type="#_x0000_t75" style="width:26.25pt;height:13.5pt" o:ole="">
                  <v:imagedata r:id="rId98" o:title=""/>
                </v:shape>
                <o:OLEObject Type="Embed" ProgID="Equation.DSMT4" ShapeID="_x0000_i1072" DrawAspect="Content" ObjectID="_1645588675" r:id="rId99"/>
              </w:object>
            </w:r>
            <w:r w:rsidRPr="00903DF1">
              <w:rPr>
                <w:szCs w:val="22"/>
              </w:rPr>
              <w:t xml:space="preserve"> s podatki </w:t>
            </w:r>
            <w:r>
              <w:rPr>
                <w:position w:val="-10"/>
                <w:szCs w:val="22"/>
              </w:rPr>
              <w:object w:dxaOrig="2910" w:dyaOrig="300">
                <v:shape id="_x0000_i1073" type="#_x0000_t75" style="width:145.5pt;height:15pt" o:ole="">
                  <v:imagedata r:id="rId100" o:title=""/>
                </v:shape>
                <o:OLEObject Type="Embed" ProgID="Equation.DSMT4" ShapeID="_x0000_i1073" DrawAspect="Content" ObjectID="_1645588676" r:id="rId101"/>
              </w:object>
            </w:r>
          </w:p>
          <w:p w:rsidR="00D120B0" w:rsidRDefault="00D120B0" w:rsidP="00D120B0">
            <w:pPr>
              <w:pStyle w:val="9Vpraanje4"/>
              <w:rPr>
                <w:szCs w:val="22"/>
              </w:rPr>
            </w:pPr>
            <w:r>
              <w:rPr>
                <w:szCs w:val="22"/>
              </w:rPr>
              <w:tab/>
              <w:t>Skica:</w:t>
            </w:r>
          </w:p>
          <w:p w:rsidR="00D75B9D" w:rsidRPr="00903DF1" w:rsidRDefault="00D120B0" w:rsidP="00D120B0">
            <w:pPr>
              <w:pStyle w:val="9Vpraanje4"/>
              <w:rPr>
                <w:szCs w:val="22"/>
              </w:rPr>
            </w:pPr>
            <w:r w:rsidRPr="00903DF1">
              <w:rPr>
                <w:szCs w:val="22"/>
              </w:rPr>
              <w:t xml:space="preserve">Načrtaj </w:t>
            </w:r>
            <w:r>
              <w:rPr>
                <w:position w:val="-12"/>
                <w:szCs w:val="22"/>
              </w:rPr>
              <w:object w:dxaOrig="240" w:dyaOrig="345">
                <v:shape id="_x0000_i1074" type="#_x0000_t75" style="width:12pt;height:17.25pt" o:ole="">
                  <v:imagedata r:id="rId102" o:title=""/>
                </v:shape>
                <o:OLEObject Type="Embed" ProgID="Equation.DSMT4" ShapeID="_x0000_i1074" DrawAspect="Content" ObjectID="_1645588677" r:id="rId103"/>
              </w:object>
            </w:r>
            <w:r>
              <w:rPr>
                <w:szCs w:val="22"/>
              </w:rPr>
              <w:t xml:space="preserve"> in jo izmeri.</w:t>
            </w:r>
          </w:p>
          <w:p w:rsidR="00D75B9D" w:rsidRPr="00903DF1" w:rsidRDefault="00D120B0" w:rsidP="00323728">
            <w:pPr>
              <w:pStyle w:val="9abcvprasanja4"/>
              <w:rPr>
                <w:szCs w:val="22"/>
              </w:rPr>
            </w:pPr>
            <w:r w:rsidRPr="00903DF1">
              <w:rPr>
                <w:szCs w:val="22"/>
              </w:rPr>
              <w:tab/>
            </w:r>
            <w:r>
              <w:rPr>
                <w:position w:val="-12"/>
                <w:szCs w:val="22"/>
              </w:rPr>
              <w:object w:dxaOrig="435" w:dyaOrig="345">
                <v:shape id="_x0000_i1075" type="#_x0000_t75" style="width:21.75pt;height:17.25pt" o:ole="">
                  <v:imagedata r:id="rId104" o:title=""/>
                </v:shape>
                <o:OLEObject Type="Embed" ProgID="Equation.DSMT4" ShapeID="_x0000_i1075" DrawAspect="Content" ObjectID="_1645588678" r:id="rId105"/>
              </w:object>
            </w:r>
            <w:r w:rsidRPr="00903DF1">
              <w:rPr>
                <w:szCs w:val="22"/>
              </w:rPr>
              <w:t xml:space="preserve"> </w:t>
            </w:r>
            <w:r w:rsidRPr="00903DF1">
              <w:rPr>
                <w:rStyle w:val="rte0"/>
                <w:sz w:val="22"/>
                <w:szCs w:val="22"/>
              </w:rPr>
              <w:t>______</w:t>
            </w:r>
            <w:r>
              <w:rPr>
                <w:rStyle w:val="rte0"/>
                <w:sz w:val="22"/>
                <w:szCs w:val="22"/>
              </w:rPr>
              <w:t>______</w:t>
            </w:r>
            <w:r w:rsidRPr="00903DF1">
              <w:rPr>
                <w:rStyle w:val="rte0"/>
                <w:sz w:val="22"/>
                <w:szCs w:val="22"/>
              </w:rPr>
              <w:t>_</w:t>
            </w:r>
          </w:p>
          <w:p w:rsidR="00D75B9D" w:rsidRDefault="00C42787" w:rsidP="00D120B0">
            <w:pPr>
              <w:pStyle w:val="9Toke4"/>
              <w:jc w:val="left"/>
              <w:rPr>
                <w:szCs w:val="22"/>
              </w:rPr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Default="00D120B0" w:rsidP="00D120B0">
            <w:pPr>
              <w:pStyle w:val="Normal6"/>
            </w:pPr>
          </w:p>
          <w:p w:rsidR="00D120B0" w:rsidRPr="00D120B0" w:rsidRDefault="00D120B0" w:rsidP="00D120B0">
            <w:pPr>
              <w:pStyle w:val="Normal6"/>
            </w:pPr>
          </w:p>
        </w:tc>
      </w:tr>
    </w:tbl>
    <w:p w:rsidR="00C00782" w:rsidRPr="00CA4CAC" w:rsidRDefault="00C42787" w:rsidP="00CA4CAC">
      <w:pPr>
        <w:pStyle w:val="Normal6"/>
      </w:pPr>
    </w:p>
    <w:tbl>
      <w:tblPr>
        <w:tblStyle w:val="9okvirzanalogo1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9B1687" w:rsidRPr="00A0469A" w:rsidRDefault="00C42787" w:rsidP="00323728">
            <w:pPr>
              <w:pStyle w:val="9Vpraanje5"/>
              <w:rPr>
                <w:szCs w:val="22"/>
              </w:rPr>
            </w:pPr>
          </w:p>
          <w:p w:rsidR="00FC530E" w:rsidRDefault="00D120B0" w:rsidP="00323728">
            <w:pPr>
              <w:pStyle w:val="9Vpraanje5"/>
              <w:rPr>
                <w:szCs w:val="22"/>
              </w:rPr>
            </w:pPr>
            <w:r>
              <w:rPr>
                <w:szCs w:val="22"/>
              </w:rPr>
              <w:t>7.</w:t>
            </w:r>
            <w:r>
              <w:rPr>
                <w:szCs w:val="22"/>
              </w:rPr>
              <w:tab/>
            </w:r>
            <w:r w:rsidRPr="00A0469A">
              <w:rPr>
                <w:szCs w:val="22"/>
              </w:rPr>
              <w:t xml:space="preserve">Dana je kocka </w:t>
            </w:r>
            <w:r>
              <w:rPr>
                <w:position w:val="-6"/>
              </w:rPr>
              <w:object w:dxaOrig="1275" w:dyaOrig="270">
                <v:shape id="_x0000_i1076" type="#_x0000_t75" style="width:63.75pt;height:13.5pt" o:ole="">
                  <v:imagedata r:id="rId106" o:title=""/>
                </v:shape>
                <o:OLEObject Type="Embed" ProgID="Equation.DSMT4" ShapeID="_x0000_i1076" DrawAspect="Content" ObjectID="_1645588679" r:id="rId107"/>
              </w:object>
            </w:r>
            <w:r>
              <w:t xml:space="preserve"> </w:t>
            </w:r>
            <w:r>
              <w:rPr>
                <w:szCs w:val="22"/>
              </w:rPr>
              <w:t>s</w:t>
            </w:r>
            <w:r w:rsidRPr="00A0469A">
              <w:rPr>
                <w:szCs w:val="22"/>
              </w:rPr>
              <w:t xml:space="preserve"> </w:t>
            </w:r>
            <w:r>
              <w:rPr>
                <w:position w:val="-6"/>
                <w:szCs w:val="22"/>
              </w:rPr>
              <w:object w:dxaOrig="570" w:dyaOrig="270">
                <v:shape id="_x0000_i1077" type="#_x0000_t75" style="width:28.5pt;height:13.5pt" o:ole="">
                  <v:imagedata r:id="rId108" o:title=""/>
                </v:shape>
                <o:OLEObject Type="Embed" ProgID="Equation.DSMT4" ShapeID="_x0000_i1077" DrawAspect="Content" ObjectID="_1645588680" r:id="rId109"/>
              </w:object>
            </w:r>
            <w:r w:rsidRPr="00A0469A">
              <w:rPr>
                <w:szCs w:val="22"/>
              </w:rPr>
              <w:t xml:space="preserve"> dolgim robom</w:t>
            </w:r>
            <w:r>
              <w:rPr>
                <w:szCs w:val="22"/>
              </w:rPr>
              <w:t>.</w:t>
            </w:r>
          </w:p>
          <w:p w:rsidR="009B1687" w:rsidRDefault="00D120B0" w:rsidP="00323728">
            <w:pPr>
              <w:pStyle w:val="9abcvprasanja5"/>
            </w:pPr>
            <w:r>
              <w:t>a)</w:t>
            </w:r>
            <w:r>
              <w:tab/>
              <w:t>Izračunaj prostornino kocke.</w:t>
            </w:r>
          </w:p>
          <w:p w:rsidR="009B1687" w:rsidRDefault="00D120B0" w:rsidP="00323728">
            <w:pPr>
              <w:pStyle w:val="9abcvprasanja5"/>
            </w:pPr>
            <w:r>
              <w:tab/>
            </w:r>
            <w:r>
              <w:tab/>
              <w:t>Reševanje:</w:t>
            </w:r>
          </w:p>
          <w:p w:rsidR="009B1687" w:rsidRPr="00A0469A" w:rsidRDefault="00C42787" w:rsidP="00323728">
            <w:pPr>
              <w:pStyle w:val="9Toke5"/>
              <w:spacing w:before="0"/>
            </w:pPr>
          </w:p>
          <w:p w:rsidR="009B1687" w:rsidRPr="00A0469A" w:rsidRDefault="00D120B0" w:rsidP="00D120B0">
            <w:pPr>
              <w:pStyle w:val="9abcvprasanja5"/>
              <w:ind w:left="0" w:firstLine="0"/>
            </w:pPr>
            <w:r>
              <w:t>b)</w:t>
            </w:r>
            <w:r>
              <w:tab/>
            </w:r>
            <w:r w:rsidRPr="00A0469A">
              <w:t xml:space="preserve">Kocko </w:t>
            </w:r>
            <w:r>
              <w:rPr>
                <w:position w:val="-6"/>
              </w:rPr>
              <w:object w:dxaOrig="1275" w:dyaOrig="270">
                <v:shape id="_x0000_i1078" type="#_x0000_t75" style="width:63.75pt;height:13.5pt" o:ole="">
                  <v:imagedata r:id="rId106" o:title=""/>
                </v:shape>
                <o:OLEObject Type="Embed" ProgID="Equation.DSMT4" ShapeID="_x0000_i1078" DrawAspect="Content" ObjectID="_1645588681" r:id="rId110"/>
              </w:object>
            </w:r>
            <w:r>
              <w:t xml:space="preserve"> </w:t>
            </w:r>
            <w:r w:rsidRPr="00A0469A">
              <w:t xml:space="preserve">presekamo z ravnino, ki poteka skozi točke </w:t>
            </w:r>
            <w:r w:rsidRPr="00A0469A">
              <w:rPr>
                <w:rFonts w:ascii="Times New Roman" w:hAnsi="Times New Roman"/>
                <w:i/>
                <w:szCs w:val="22"/>
              </w:rPr>
              <w:t>A</w:t>
            </w:r>
            <w:r w:rsidRPr="00A0469A">
              <w:rPr>
                <w:szCs w:val="22"/>
              </w:rPr>
              <w:t xml:space="preserve">, </w:t>
            </w:r>
            <w:r w:rsidRPr="00A0469A">
              <w:rPr>
                <w:rFonts w:ascii="Times New Roman" w:hAnsi="Times New Roman"/>
                <w:i/>
                <w:szCs w:val="22"/>
              </w:rPr>
              <w:t>C</w:t>
            </w:r>
            <w:r w:rsidRPr="00A0469A">
              <w:rPr>
                <w:szCs w:val="22"/>
              </w:rPr>
              <w:t xml:space="preserve"> in </w:t>
            </w:r>
            <w:r w:rsidRPr="00A0469A">
              <w:rPr>
                <w:rFonts w:ascii="Times New Roman" w:hAnsi="Times New Roman"/>
                <w:i/>
                <w:szCs w:val="22"/>
              </w:rPr>
              <w:t>H</w:t>
            </w:r>
            <w:r w:rsidRPr="00A0469A">
              <w:rPr>
                <w:szCs w:val="22"/>
              </w:rPr>
              <w:t>.</w:t>
            </w:r>
          </w:p>
          <w:tbl>
            <w:tblPr>
              <w:tblStyle w:val="Tabelapreprosta2"/>
              <w:tblW w:w="9071" w:type="dxa"/>
              <w:tblLayout w:type="fixed"/>
              <w:tblLook w:val="04A0" w:firstRow="1" w:lastRow="0" w:firstColumn="1" w:lastColumn="0" w:noHBand="0" w:noVBand="1"/>
            </w:tblPr>
            <w:tblGrid>
              <w:gridCol w:w="5443"/>
              <w:gridCol w:w="3628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5443" w:type="dxa"/>
                </w:tcPr>
                <w:p w:rsidR="009B1687" w:rsidRPr="00521F6A" w:rsidRDefault="00D120B0" w:rsidP="00323728">
                  <w:pPr>
                    <w:pStyle w:val="9abcvprasanja5"/>
                    <w:tabs>
                      <w:tab w:val="clear" w:pos="851"/>
                      <w:tab w:val="left" w:pos="760"/>
                    </w:tabs>
                    <w:ind w:left="743" w:hanging="743"/>
                    <w:rPr>
                      <w:szCs w:val="22"/>
                    </w:rPr>
                  </w:pPr>
                  <w:r w:rsidRPr="00521F6A">
                    <w:rPr>
                      <w:szCs w:val="22"/>
                    </w:rPr>
                    <w:tab/>
                  </w:r>
                  <w:r w:rsidRPr="00521F6A">
                    <w:rPr>
                      <w:szCs w:val="22"/>
                    </w:rPr>
                    <w:tab/>
                    <w:t>Kako imenuje</w:t>
                  </w:r>
                  <w:r>
                    <w:rPr>
                      <w:szCs w:val="22"/>
                    </w:rPr>
                    <w:t>mo</w:t>
                  </w:r>
                  <w:r w:rsidRPr="00521F6A">
                    <w:rPr>
                      <w:szCs w:val="22"/>
                    </w:rPr>
                    <w:t xml:space="preserve"> telo z oglišči</w:t>
                  </w:r>
                  <w:r>
                    <w:rPr>
                      <w:bCs w:val="0"/>
                      <w:position w:val="-8"/>
                      <w:szCs w:val="22"/>
                    </w:rPr>
                    <w:object w:dxaOrig="1320" w:dyaOrig="300">
                      <v:shape id="_x0000_i1079" type="#_x0000_t75" style="width:66pt;height:15pt" o:ole="">
                        <v:imagedata r:id="rId111" o:title=""/>
                      </v:shape>
                      <o:OLEObject Type="Embed" ProgID="Equation.DSMT4" ShapeID="_x0000_i1079" DrawAspect="Content" ObjectID="_1645588682" r:id="rId112"/>
                    </w:object>
                  </w:r>
                  <w:r w:rsidRPr="00521F6A">
                    <w:rPr>
                      <w:szCs w:val="22"/>
                    </w:rPr>
                    <w:t>Obkroži</w:t>
                  </w:r>
                  <w:r>
                    <w:rPr>
                      <w:szCs w:val="22"/>
                    </w:rPr>
                    <w:t xml:space="preserve"> pravilni odgovor</w:t>
                  </w:r>
                  <w:r w:rsidRPr="00521F6A">
                    <w:rPr>
                      <w:szCs w:val="22"/>
                    </w:rPr>
                    <w:t>.</w:t>
                  </w:r>
                </w:p>
                <w:p w:rsidR="009B1687" w:rsidRPr="00521F6A" w:rsidRDefault="00D120B0" w:rsidP="00D120B0">
                  <w:pPr>
                    <w:pStyle w:val="9abcvprasanja5"/>
                    <w:tabs>
                      <w:tab w:val="clear" w:pos="425"/>
                      <w:tab w:val="clear" w:pos="851"/>
                      <w:tab w:val="left" w:pos="760"/>
                    </w:tabs>
                    <w:rPr>
                      <w:szCs w:val="22"/>
                    </w:rPr>
                  </w:pPr>
                  <w:r>
                    <w:rPr>
                      <w:szCs w:val="22"/>
                    </w:rPr>
                    <w:t xml:space="preserve">                   Toč</w:t>
                  </w:r>
                  <w:r w:rsidRPr="00521F6A">
                    <w:rPr>
                      <w:szCs w:val="22"/>
                    </w:rPr>
                    <w:t>ka</w:t>
                  </w:r>
                  <w:r>
                    <w:rPr>
                      <w:szCs w:val="22"/>
                    </w:rPr>
                    <w:t>.</w:t>
                  </w:r>
                </w:p>
                <w:p w:rsidR="009B1687" w:rsidRPr="00521F6A" w:rsidRDefault="00D120B0" w:rsidP="00D120B0">
                  <w:pPr>
                    <w:pStyle w:val="9abcvprasanja5"/>
                    <w:tabs>
                      <w:tab w:val="clear" w:pos="425"/>
                      <w:tab w:val="clear" w:pos="851"/>
                      <w:tab w:val="left" w:pos="760"/>
                    </w:tabs>
                    <w:ind w:left="743" w:firstLine="0"/>
                    <w:rPr>
                      <w:szCs w:val="22"/>
                    </w:rPr>
                  </w:pPr>
                  <w:r>
                    <w:rPr>
                      <w:szCs w:val="22"/>
                    </w:rPr>
                    <w:t xml:space="preserve">       P</w:t>
                  </w:r>
                  <w:r w:rsidRPr="00521F6A">
                    <w:rPr>
                      <w:szCs w:val="22"/>
                    </w:rPr>
                    <w:t>ravilna tristrana piramida</w:t>
                  </w:r>
                  <w:r>
                    <w:rPr>
                      <w:szCs w:val="22"/>
                    </w:rPr>
                    <w:t>.</w:t>
                  </w:r>
                </w:p>
                <w:p w:rsidR="009B1687" w:rsidRPr="00521F6A" w:rsidRDefault="00D120B0" w:rsidP="00D120B0">
                  <w:pPr>
                    <w:pStyle w:val="9abcvprasanja5"/>
                    <w:tabs>
                      <w:tab w:val="clear" w:pos="425"/>
                      <w:tab w:val="clear" w:pos="851"/>
                      <w:tab w:val="left" w:pos="760"/>
                    </w:tabs>
                    <w:rPr>
                      <w:szCs w:val="22"/>
                    </w:rPr>
                  </w:pPr>
                  <w:r>
                    <w:rPr>
                      <w:szCs w:val="22"/>
                    </w:rPr>
                    <w:t xml:space="preserve">                   Enakostranični t</w:t>
                  </w:r>
                  <w:r w:rsidRPr="00521F6A">
                    <w:rPr>
                      <w:szCs w:val="22"/>
                    </w:rPr>
                    <w:t>rikotnik</w:t>
                  </w:r>
                  <w:r>
                    <w:rPr>
                      <w:szCs w:val="22"/>
                    </w:rPr>
                    <w:t>.</w:t>
                  </w:r>
                </w:p>
                <w:p w:rsidR="009B1687" w:rsidRPr="004B761A" w:rsidRDefault="00D120B0" w:rsidP="00D120B0">
                  <w:pPr>
                    <w:pStyle w:val="9abcvprasanja5"/>
                    <w:tabs>
                      <w:tab w:val="clear" w:pos="425"/>
                      <w:tab w:val="clear" w:pos="851"/>
                      <w:tab w:val="left" w:pos="760"/>
                    </w:tabs>
                    <w:ind w:left="1168" w:firstLine="0"/>
                    <w:rPr>
                      <w:szCs w:val="22"/>
                    </w:rPr>
                  </w:pPr>
                  <w:r w:rsidRPr="00521F6A">
                    <w:rPr>
                      <w:szCs w:val="22"/>
                    </w:rPr>
                    <w:t>Pravilna štiristrana piramida</w:t>
                  </w:r>
                  <w:r>
                    <w:rPr>
                      <w:szCs w:val="22"/>
                    </w:rPr>
                    <w:t>.</w:t>
                  </w:r>
                </w:p>
              </w:tc>
              <w:tc>
                <w:tcPr>
                  <w:tcW w:w="3628" w:type="dxa"/>
                </w:tcPr>
                <w:p w:rsidR="009B1687" w:rsidRDefault="00D120B0" w:rsidP="00323728">
                  <w:pPr>
                    <w:pStyle w:val="9Vpraanje5"/>
                    <w:ind w:left="0" w:firstLine="0"/>
                    <w:jc w:val="right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</w:pPr>
                  <w:r>
                    <w:object w:dxaOrig="3285" w:dyaOrig="3480">
                      <v:shape id="_x0000_i1080" type="#_x0000_t75" style="width:164.25pt;height:174pt" o:ole="">
                        <v:imagedata r:id="rId113" o:title=""/>
                      </v:shape>
                      <o:OLEObject Type="Embed" ProgID="Visio.Drawing.11" ShapeID="_x0000_i1080" DrawAspect="Content" ObjectID="_1645588683" r:id="rId114"/>
                    </w:object>
                  </w:r>
                </w:p>
              </w:tc>
            </w:tr>
          </w:tbl>
          <w:p w:rsidR="009B1687" w:rsidRPr="00A0469A" w:rsidRDefault="00D120B0" w:rsidP="00D120B0">
            <w:pPr>
              <w:pStyle w:val="9abcvprasanja5"/>
              <w:ind w:left="0" w:firstLine="0"/>
            </w:pPr>
            <w:r>
              <w:t>c)</w:t>
            </w:r>
            <w:r>
              <w:tab/>
            </w:r>
            <w:r w:rsidRPr="00A0469A">
              <w:t xml:space="preserve">V kolikšnem razmerju sta dolžini </w:t>
            </w:r>
            <w:r>
              <w:t>roba</w:t>
            </w:r>
            <w:r w:rsidRPr="00A0469A">
              <w:t xml:space="preserve"> </w:t>
            </w:r>
            <w:r>
              <w:rPr>
                <w:position w:val="-4"/>
              </w:rPr>
              <w:object w:dxaOrig="360" w:dyaOrig="240">
                <v:shape id="_x0000_i1081" type="#_x0000_t75" style="width:18pt;height:12pt" o:ole="">
                  <v:imagedata r:id="rId115" o:title=""/>
                </v:shape>
                <o:OLEObject Type="Embed" ProgID="Equation.DSMT4" ShapeID="_x0000_i1081" DrawAspect="Content" ObjectID="_1645588684" r:id="rId116"/>
              </w:object>
            </w:r>
            <w:r>
              <w:t xml:space="preserve"> </w:t>
            </w:r>
            <w:r w:rsidRPr="00A0469A">
              <w:t xml:space="preserve">in </w:t>
            </w:r>
            <w:r>
              <w:t xml:space="preserve">ploskovna diagonala </w:t>
            </w:r>
            <w:r>
              <w:rPr>
                <w:position w:val="-6"/>
              </w:rPr>
              <w:object w:dxaOrig="375" w:dyaOrig="270">
                <v:shape id="_x0000_i1082" type="#_x0000_t75" style="width:18.75pt;height:13.5pt" o:ole="">
                  <v:imagedata r:id="rId117" o:title=""/>
                </v:shape>
                <o:OLEObject Type="Embed" ProgID="Equation.DSMT4" ShapeID="_x0000_i1082" DrawAspect="Content" ObjectID="_1645588685" r:id="rId118"/>
              </w:object>
            </w:r>
            <w:r w:rsidRPr="00A0469A">
              <w:t xml:space="preserve"> kock</w:t>
            </w:r>
            <w:r>
              <w:t>e</w:t>
            </w:r>
            <w:r>
              <w:rPr>
                <w:position w:val="-6"/>
              </w:rPr>
              <w:object w:dxaOrig="1395" w:dyaOrig="270">
                <v:shape id="_x0000_i1083" type="#_x0000_t75" style="width:69.75pt;height:13.5pt" o:ole="">
                  <v:imagedata r:id="rId119" o:title=""/>
                </v:shape>
                <o:OLEObject Type="Embed" ProgID="Equation.DSMT4" ShapeID="_x0000_i1083" DrawAspect="Content" ObjectID="_1645588686" r:id="rId120"/>
              </w:object>
            </w:r>
          </w:p>
          <w:p w:rsidR="009B1687" w:rsidRPr="00A0469A" w:rsidRDefault="00D120B0" w:rsidP="00323728">
            <w:pPr>
              <w:pStyle w:val="9abcvprasanja5"/>
              <w:spacing w:after="120"/>
            </w:pPr>
            <w:r>
              <w:tab/>
            </w:r>
            <w:r>
              <w:tab/>
            </w:r>
            <w:r>
              <w:rPr>
                <w:position w:val="-10"/>
              </w:rPr>
              <w:object w:dxaOrig="1140" w:dyaOrig="300">
                <v:shape id="_x0000_i1084" type="#_x0000_t75" style="width:57pt;height:15pt" o:ole="">
                  <v:imagedata r:id="rId121" o:title=""/>
                </v:shape>
                <o:OLEObject Type="Embed" ProgID="Equation.DSMT4" ShapeID="_x0000_i1084" DrawAspect="Content" ObjectID="_1645588687" r:id="rId122"/>
              </w:object>
            </w:r>
            <w:r w:rsidRPr="00A0469A">
              <w:t xml:space="preserve"> </w:t>
            </w:r>
            <w:r w:rsidRPr="00521F6A">
              <w:rPr>
                <w:rStyle w:val="rte1"/>
              </w:rPr>
              <w:t>_______________</w:t>
            </w:r>
          </w:p>
          <w:p w:rsidR="009B1687" w:rsidRPr="00A0469A" w:rsidRDefault="00D120B0" w:rsidP="00D120B0">
            <w:pPr>
              <w:pStyle w:val="9abcvprasanja5"/>
              <w:spacing w:after="200"/>
              <w:ind w:left="0" w:firstLine="0"/>
            </w:pPr>
            <w:r>
              <w:t>d)</w:t>
            </w:r>
            <w:r>
              <w:tab/>
            </w:r>
            <w:r w:rsidRPr="00A0469A">
              <w:t xml:space="preserve">Izračunaj ploščino trikotnika </w:t>
            </w:r>
            <w:r>
              <w:rPr>
                <w:position w:val="-6"/>
              </w:rPr>
              <w:object w:dxaOrig="600" w:dyaOrig="270">
                <v:shape id="_x0000_i1085" type="#_x0000_t75" style="width:30pt;height:13.5pt" o:ole="">
                  <v:imagedata r:id="rId123" o:title=""/>
                </v:shape>
                <o:OLEObject Type="Embed" ProgID="Equation.DSMT4" ShapeID="_x0000_i1085" DrawAspect="Content" ObjectID="_1645588688" r:id="rId124"/>
              </w:object>
            </w:r>
          </w:p>
          <w:p w:rsidR="009B1687" w:rsidRPr="00A0469A" w:rsidRDefault="00D120B0" w:rsidP="00323728">
            <w:pPr>
              <w:pStyle w:val="9abcvprasanja5"/>
            </w:pPr>
            <w:r>
              <w:tab/>
            </w:r>
            <w:r>
              <w:tab/>
            </w:r>
            <w:r w:rsidRPr="00A0469A">
              <w:t xml:space="preserve">Reševanje: </w:t>
            </w:r>
          </w:p>
          <w:p w:rsidR="009B1687" w:rsidRPr="00A25CE5" w:rsidRDefault="00C42787" w:rsidP="00323728">
            <w:pPr>
              <w:pStyle w:val="Normal7"/>
              <w:rPr>
                <w:sz w:val="20"/>
              </w:rPr>
            </w:pPr>
          </w:p>
          <w:p w:rsidR="009B1687" w:rsidRPr="00521F6A" w:rsidRDefault="00C42787" w:rsidP="00D120B0">
            <w:pPr>
              <w:pStyle w:val="9Toke5"/>
              <w:spacing w:before="120"/>
              <w:jc w:val="left"/>
            </w:pPr>
          </w:p>
        </w:tc>
      </w:tr>
    </w:tbl>
    <w:p w:rsidR="00C00782" w:rsidRPr="009B1687" w:rsidRDefault="00C42787" w:rsidP="009E173D">
      <w:pPr>
        <w:pStyle w:val="Normal7"/>
      </w:pPr>
    </w:p>
    <w:tbl>
      <w:tblPr>
        <w:tblStyle w:val="9Okvirzanaloge3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702233" w:rsidRPr="00ED4839" w:rsidRDefault="00C42787" w:rsidP="00323728">
            <w:pPr>
              <w:pStyle w:val="9Vpraanje6"/>
              <w:rPr>
                <w:szCs w:val="22"/>
              </w:rPr>
            </w:pPr>
          </w:p>
          <w:p w:rsidR="00FC530E" w:rsidRDefault="00D120B0" w:rsidP="00323728">
            <w:pPr>
              <w:pStyle w:val="9Vpraanje6"/>
              <w:rPr>
                <w:szCs w:val="22"/>
              </w:rPr>
            </w:pPr>
            <w:r>
              <w:rPr>
                <w:szCs w:val="22"/>
              </w:rPr>
              <w:t>8</w:t>
            </w:r>
            <w:r w:rsidRPr="00ED4839">
              <w:rPr>
                <w:szCs w:val="22"/>
              </w:rPr>
              <w:t>.</w:t>
            </w:r>
            <w:r w:rsidRPr="00ED4839">
              <w:rPr>
                <w:szCs w:val="22"/>
              </w:rPr>
              <w:tab/>
              <w:t>Na neki šoli so raziskali, katero prevozno sredstvo imajo učenci najraje. Vsak učenec je izbral le eno prevozno sredstvo. Zbrane podatke so prikazali na sliki.</w:t>
            </w:r>
          </w:p>
          <w:tbl>
            <w:tblPr>
              <w:tblStyle w:val="TableSimple20"/>
              <w:tblW w:w="0" w:type="auto"/>
              <w:tblInd w:w="426" w:type="dxa"/>
              <w:tblLayout w:type="fixed"/>
              <w:tblLook w:val="04A0" w:firstRow="1" w:lastRow="0" w:firstColumn="1" w:lastColumn="0" w:noHBand="0" w:noVBand="1"/>
            </w:tblPr>
            <w:tblGrid>
              <w:gridCol w:w="1275"/>
              <w:gridCol w:w="2552"/>
              <w:gridCol w:w="709"/>
              <w:gridCol w:w="3119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hRule="exact" w:val="737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275" w:type="dxa"/>
                  <w:tcBorders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2233" w:rsidRPr="00ED4839" w:rsidRDefault="00D120B0" w:rsidP="00323728">
                  <w:pPr>
                    <w:pStyle w:val="Normal8"/>
                  </w:pPr>
                  <w:r w:rsidRPr="00ED4839">
                    <w:rPr>
                      <w:noProof/>
                    </w:rPr>
                    <w:drawing>
                      <wp:inline distT="0" distB="0" distL="0" distR="0">
                        <wp:extent cx="680278" cy="295965"/>
                        <wp:effectExtent l="0" t="0" r="5715" b="8890"/>
                        <wp:docPr id="1193862929" name="Slika 1" descr="C:\Users\milena.RIC99\AppData\Local\Microsoft\Windows\Temporary Internet Files\Content.IE5\NZFC9Z4L\MC900031082[1]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45175825" name="Picture 487" descr="C:\Users\milena.RIC99\AppData\Local\Microsoft\Windows\Temporary Internet Files\Content.IE5\NZFC9Z4L\MC900031082[1]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2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-49179" b="-1396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4000" cy="2975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52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702233" w:rsidRPr="00ED4839" w:rsidRDefault="00D120B0" w:rsidP="00323728">
                  <w:pPr>
                    <w:pStyle w:val="9Vpraanje6"/>
                    <w:spacing w:before="120" w:after="120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Arial"/>
                      <w:color w:val="222222"/>
                      <w:szCs w:val="22"/>
                    </w:rPr>
                  </w:pP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2" name="Slika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61598862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3" name="Slika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39498489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4" name="Slika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584928591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5" name="Slika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99758807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6" name="Slika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55743345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09" w:type="dxa"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  <w:tc>
                <w:tcPr>
                  <w:tcW w:w="3119" w:type="dxa"/>
                  <w:vMerge w:val="restart"/>
                </w:tcPr>
                <w:p w:rsidR="00702233" w:rsidRPr="00ED4839" w:rsidRDefault="00D120B0" w:rsidP="00323728">
                  <w:pPr>
                    <w:pStyle w:val="9Vpraanje6"/>
                    <w:spacing w:before="120" w:after="120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  <w:r w:rsidRPr="00ED4839">
                    <w:rPr>
                      <w:szCs w:val="22"/>
                    </w:rPr>
                    <w:t>Legenda</w:t>
                  </w:r>
                  <w:r>
                    <w:rPr>
                      <w:szCs w:val="22"/>
                    </w:rPr>
                    <w:t>:</w:t>
                  </w:r>
                </w:p>
                <w:p w:rsidR="00702233" w:rsidRPr="00ED4839" w:rsidRDefault="00D120B0" w:rsidP="00323728">
                  <w:pPr>
                    <w:pStyle w:val="9Vpraanje6"/>
                    <w:spacing w:before="120" w:after="120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7" name="Slika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33540966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szCs w:val="22"/>
                    </w:rPr>
                    <w:t xml:space="preserve"> </w:t>
                  </w:r>
                  <w:r w:rsidRPr="00ED4839">
                    <w:rPr>
                      <w:szCs w:val="22"/>
                    </w:rPr>
                    <w:t>= 5 učencev</w:t>
                  </w:r>
                </w:p>
              </w:tc>
            </w:tr>
            <w:tr w:rsidR="00FC530E" w:rsidTr="00FC530E">
              <w:trPr>
                <w:trHeight w:hRule="exact" w:val="737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275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2233" w:rsidRPr="00ED4839" w:rsidRDefault="00D120B0" w:rsidP="00323728">
                  <w:pPr>
                    <w:pStyle w:val="Normal8"/>
                    <w:rPr>
                      <w:noProof/>
                    </w:rPr>
                  </w:pPr>
                  <w:r w:rsidRPr="00ED4839">
                    <w:rPr>
                      <w:rFonts w:cs="Arial"/>
                      <w:noProof/>
                      <w:color w:val="222222"/>
                    </w:rPr>
                    <w:drawing>
                      <wp:inline distT="0" distB="0" distL="0" distR="0">
                        <wp:extent cx="492683" cy="366644"/>
                        <wp:effectExtent l="0" t="0" r="3175" b="0"/>
                        <wp:docPr id="8" name="Slika 8" descr="C:\Users\milena.RIC99\AppData\Local\Microsoft\Windows\Temporary Internet Files\Content.IE5\6W1A0ISN\MP900438719[1]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851855769" name="Picture 505" descr="C:\Users\milena.RIC99\AppData\Local\Microsoft\Windows\Temporary Internet Files\Content.IE5\6W1A0ISN\MP900438719[1]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2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8228" t="21203" b="10502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568" cy="3687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:rsidR="00702233" w:rsidRDefault="00D120B0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Arial"/>
                      <w:noProof/>
                      <w:color w:val="222222"/>
                      <w:szCs w:val="22"/>
                    </w:rPr>
                  </w:pP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9" name="Slika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643477550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noProof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0" name="Slika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630908422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noProof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1" name="Slika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64773280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09" w:type="dxa"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  <w:tc>
                <w:tcPr>
                  <w:tcW w:w="3119" w:type="dxa"/>
                  <w:vMerge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</w:tr>
            <w:tr w:rsidR="00FC530E" w:rsidTr="00FC530E">
              <w:trPr>
                <w:trHeight w:hRule="exact" w:val="737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275" w:type="dxa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2233" w:rsidRPr="00ED4839" w:rsidRDefault="00D120B0" w:rsidP="00323728">
                  <w:pPr>
                    <w:pStyle w:val="Normal8"/>
                    <w:rPr>
                      <w:noProof/>
                    </w:rPr>
                  </w:pPr>
                  <w:r w:rsidRPr="00ED4839">
                    <w:rPr>
                      <w:noProof/>
                    </w:rPr>
                    <w:drawing>
                      <wp:inline distT="0" distB="0" distL="0" distR="0">
                        <wp:extent cx="396000" cy="265287"/>
                        <wp:effectExtent l="0" t="0" r="4445" b="1905"/>
                        <wp:docPr id="12" name="Slika 12" descr="C:\Users\milena.RIC99\AppData\Local\Microsoft\Windows\Temporary Internet Files\Content.IE5\RHAP7K99\MC900320520[1]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580282331" name="Picture 482" descr="C:\Users\milena.RIC99\AppData\Local\Microsoft\Windows\Temporary Internet Files\Content.IE5\RHAP7K99\MC900320520[1]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6000" cy="2652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:rsidR="00702233" w:rsidRDefault="00D120B0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Arial"/>
                      <w:noProof/>
                      <w:color w:val="222222"/>
                      <w:szCs w:val="22"/>
                    </w:rPr>
                  </w:pP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3" name="Slika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55248312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09" w:type="dxa"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  <w:tc>
                <w:tcPr>
                  <w:tcW w:w="3119" w:type="dxa"/>
                  <w:vMerge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</w:tr>
            <w:tr w:rsidR="00FC530E" w:rsidTr="00FC530E">
              <w:trPr>
                <w:trHeight w:hRule="exact" w:val="737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275" w:type="dxa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:rsidR="00702233" w:rsidRPr="00ED4839" w:rsidRDefault="00D120B0" w:rsidP="00323728">
                  <w:pPr>
                    <w:pStyle w:val="Normal8"/>
                    <w:rPr>
                      <w:noProof/>
                    </w:rPr>
                  </w:pPr>
                  <w:r w:rsidRPr="00ED4839">
                    <w:rPr>
                      <w:noProof/>
                    </w:rPr>
                    <w:drawing>
                      <wp:inline distT="0" distB="0" distL="0" distR="0">
                        <wp:extent cx="609600" cy="419806"/>
                        <wp:effectExtent l="0" t="0" r="0" b="0"/>
                        <wp:docPr id="14" name="Slika 14" descr="C:\Users\milena.RIC99\AppData\Local\Microsoft\Windows\Temporary Internet Files\Content.IE5\RHAP7K99\MC900434819[1]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70041297" name="Picture 488" descr="C:\Users\milena.RIC99\AppData\Local\Microsoft\Windows\Temporary Internet Files\Content.IE5\RHAP7K99\MC900434819[1]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1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31135" b="-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12000" cy="4214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52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702233" w:rsidRDefault="00D120B0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Arial"/>
                      <w:noProof/>
                      <w:color w:val="222222"/>
                      <w:szCs w:val="22"/>
                    </w:rPr>
                  </w:pP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5" name="Slika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39381925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cs="Arial"/>
                      <w:noProof/>
                      <w:color w:val="222222"/>
                      <w:szCs w:val="22"/>
                    </w:rPr>
                    <w:t xml:space="preserve"> </w:t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6" name="Slika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62865223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  <w:szCs w:val="22"/>
                    </w:rPr>
                    <w:drawing>
                      <wp:inline distT="0" distB="0" distL="0" distR="0">
                        <wp:extent cx="234205" cy="391404"/>
                        <wp:effectExtent l="0" t="0" r="0" b="8890"/>
                        <wp:docPr id="17" name="Slika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871297371" name="učenec.jpg"/>
                                <pic:cNvPicPr/>
                              </pic:nvPicPr>
                              <pic:blipFill>
                                <a:blip r:embed="rId12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5939" cy="39430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09" w:type="dxa"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  <w:tc>
                <w:tcPr>
                  <w:tcW w:w="3119" w:type="dxa"/>
                  <w:vMerge/>
                </w:tcPr>
                <w:p w:rsidR="00702233" w:rsidRPr="00ED4839" w:rsidRDefault="00C42787" w:rsidP="00323728">
                  <w:pPr>
                    <w:pStyle w:val="9Vpraanje6"/>
                    <w:spacing w:before="120" w:after="120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szCs w:val="22"/>
                    </w:rPr>
                  </w:pPr>
                </w:p>
              </w:tc>
            </w:tr>
          </w:tbl>
          <w:p w:rsidR="00702233" w:rsidRPr="00F23985" w:rsidRDefault="00C42787" w:rsidP="00323728">
            <w:pPr>
              <w:pStyle w:val="Normal8"/>
              <w:rPr>
                <w:sz w:val="28"/>
                <w:szCs w:val="28"/>
              </w:rPr>
            </w:pPr>
          </w:p>
          <w:p w:rsidR="00702233" w:rsidRPr="00ED4839" w:rsidRDefault="00D120B0" w:rsidP="00323728">
            <w:pPr>
              <w:pStyle w:val="9abcvprasanja6"/>
              <w:rPr>
                <w:szCs w:val="22"/>
              </w:rPr>
            </w:pPr>
            <w:r w:rsidRPr="00ED4839">
              <w:rPr>
                <w:szCs w:val="22"/>
              </w:rPr>
              <w:t>a)</w:t>
            </w:r>
            <w:r w:rsidRPr="00ED4839">
              <w:rPr>
                <w:szCs w:val="22"/>
              </w:rPr>
              <w:tab/>
              <w:t xml:space="preserve">Katero sredino lahko določiš </w:t>
            </w:r>
            <w:r>
              <w:rPr>
                <w:szCs w:val="22"/>
              </w:rPr>
              <w:t>danim</w:t>
            </w:r>
            <w:r w:rsidRPr="00ED4839">
              <w:rPr>
                <w:szCs w:val="22"/>
              </w:rPr>
              <w:t xml:space="preserve"> podatkom</w:t>
            </w:r>
            <w:r>
              <w:rPr>
                <w:szCs w:val="22"/>
              </w:rPr>
              <w:t xml:space="preserve"> o izbranih prevoznih sredstvih</w:t>
            </w:r>
            <w:r w:rsidRPr="00ED4839">
              <w:rPr>
                <w:szCs w:val="22"/>
              </w:rPr>
              <w:t>?</w:t>
            </w:r>
            <w:r w:rsidRPr="00ED4839">
              <w:rPr>
                <w:szCs w:val="22"/>
              </w:rPr>
              <w:br/>
              <w:t xml:space="preserve">Obkroži črko pred pravilnim odgovorom. </w:t>
            </w:r>
          </w:p>
          <w:p w:rsidR="00702233" w:rsidRPr="00ED4839" w:rsidRDefault="00D120B0" w:rsidP="00323728">
            <w:pPr>
              <w:pStyle w:val="9Izbirnenaloge"/>
              <w:ind w:left="1276"/>
              <w:rPr>
                <w:szCs w:val="22"/>
              </w:rPr>
            </w:pPr>
            <w:r w:rsidRPr="00ED4839">
              <w:rPr>
                <w:szCs w:val="22"/>
              </w:rPr>
              <w:t>A</w:t>
            </w:r>
            <w:r w:rsidRPr="00ED4839">
              <w:rPr>
                <w:szCs w:val="22"/>
              </w:rPr>
              <w:tab/>
              <w:t>Aritmetično sredino (povprečno vrednost)</w:t>
            </w:r>
            <w:r>
              <w:rPr>
                <w:szCs w:val="22"/>
              </w:rPr>
              <w:t>.</w:t>
            </w:r>
          </w:p>
          <w:p w:rsidR="00702233" w:rsidRPr="00ED4839" w:rsidRDefault="00D120B0" w:rsidP="00323728">
            <w:pPr>
              <w:pStyle w:val="9Izbirnenaloge"/>
              <w:ind w:left="1276"/>
              <w:rPr>
                <w:szCs w:val="22"/>
              </w:rPr>
            </w:pPr>
            <w:r w:rsidRPr="00ED4839">
              <w:rPr>
                <w:szCs w:val="22"/>
              </w:rPr>
              <w:t>B</w:t>
            </w:r>
            <w:r w:rsidRPr="00ED4839">
              <w:rPr>
                <w:szCs w:val="22"/>
              </w:rPr>
              <w:tab/>
              <w:t>Središčnico (mediano)</w:t>
            </w:r>
            <w:r>
              <w:rPr>
                <w:szCs w:val="22"/>
              </w:rPr>
              <w:t>.</w:t>
            </w:r>
          </w:p>
          <w:p w:rsidR="00702233" w:rsidRPr="00ED4839" w:rsidRDefault="00D120B0" w:rsidP="00323728">
            <w:pPr>
              <w:pStyle w:val="9Izbirnenaloge"/>
              <w:ind w:left="1276"/>
              <w:rPr>
                <w:szCs w:val="22"/>
              </w:rPr>
            </w:pPr>
            <w:r w:rsidRPr="00ED4839">
              <w:rPr>
                <w:szCs w:val="22"/>
              </w:rPr>
              <w:t>C</w:t>
            </w:r>
            <w:r w:rsidRPr="00ED4839">
              <w:rPr>
                <w:szCs w:val="22"/>
              </w:rPr>
              <w:tab/>
            </w:r>
            <w:proofErr w:type="spellStart"/>
            <w:r w:rsidRPr="00ED4839">
              <w:rPr>
                <w:szCs w:val="22"/>
              </w:rPr>
              <w:t>Gostiščnico</w:t>
            </w:r>
            <w:proofErr w:type="spellEnd"/>
            <w:r w:rsidRPr="00ED4839">
              <w:rPr>
                <w:szCs w:val="22"/>
              </w:rPr>
              <w:t xml:space="preserve"> (modus)</w:t>
            </w:r>
            <w:r>
              <w:rPr>
                <w:szCs w:val="22"/>
              </w:rPr>
              <w:t>.</w:t>
            </w:r>
          </w:p>
          <w:p w:rsidR="00702233" w:rsidRPr="00ED4839" w:rsidRDefault="00C42787" w:rsidP="00323728">
            <w:pPr>
              <w:pStyle w:val="Normal8"/>
              <w:rPr>
                <w:szCs w:val="22"/>
              </w:rPr>
            </w:pPr>
          </w:p>
          <w:p w:rsidR="00702233" w:rsidRPr="00ED4839" w:rsidRDefault="00D120B0" w:rsidP="00323728">
            <w:pPr>
              <w:pStyle w:val="9abcvprasanja6"/>
              <w:rPr>
                <w:szCs w:val="22"/>
              </w:rPr>
            </w:pPr>
            <w:r w:rsidRPr="00ED4839">
              <w:rPr>
                <w:szCs w:val="22"/>
              </w:rPr>
              <w:t>b)</w:t>
            </w:r>
            <w:r w:rsidRPr="00ED4839">
              <w:rPr>
                <w:szCs w:val="22"/>
              </w:rPr>
              <w:tab/>
              <w:t>Koliko učencev je sodelovalo v raziskavi?</w:t>
            </w:r>
          </w:p>
          <w:p w:rsidR="00702233" w:rsidRPr="005D267B" w:rsidRDefault="00C42787" w:rsidP="00323728">
            <w:pPr>
              <w:pStyle w:val="Normal8"/>
              <w:rPr>
                <w:szCs w:val="22"/>
              </w:rPr>
            </w:pPr>
          </w:p>
          <w:p w:rsidR="00702233" w:rsidRPr="00ED4839" w:rsidRDefault="00D120B0" w:rsidP="00D120B0">
            <w:pPr>
              <w:pStyle w:val="9abcvprasanja6"/>
              <w:ind w:left="0" w:firstLine="0"/>
              <w:rPr>
                <w:szCs w:val="22"/>
              </w:rPr>
            </w:pPr>
            <w:r w:rsidRPr="00ED4839">
              <w:rPr>
                <w:szCs w:val="22"/>
              </w:rPr>
              <w:t>c)</w:t>
            </w:r>
            <w:r w:rsidRPr="00ED4839">
              <w:rPr>
                <w:szCs w:val="22"/>
              </w:rPr>
              <w:tab/>
            </w:r>
            <w:r>
              <w:rPr>
                <w:szCs w:val="22"/>
              </w:rPr>
              <w:t>Kolikšna je verjetnost, da ima naključno izbrani učenec najraje letalo kot prevozno sredstvo?</w:t>
            </w:r>
          </w:p>
          <w:p w:rsidR="00702233" w:rsidRPr="005D267B" w:rsidRDefault="00C42787" w:rsidP="00323728">
            <w:pPr>
              <w:pStyle w:val="Normal8"/>
              <w:rPr>
                <w:szCs w:val="22"/>
              </w:rPr>
            </w:pPr>
          </w:p>
          <w:p w:rsidR="00702233" w:rsidRPr="00ED4839" w:rsidRDefault="00D120B0" w:rsidP="00323728">
            <w:pPr>
              <w:pStyle w:val="9abcvprasanja6"/>
              <w:rPr>
                <w:szCs w:val="22"/>
              </w:rPr>
            </w:pPr>
            <w:r w:rsidRPr="00ED4839">
              <w:rPr>
                <w:szCs w:val="22"/>
              </w:rPr>
              <w:t>d)</w:t>
            </w:r>
            <w:r w:rsidRPr="00ED4839">
              <w:rPr>
                <w:szCs w:val="22"/>
              </w:rPr>
              <w:tab/>
            </w:r>
            <w:r>
              <w:rPr>
                <w:szCs w:val="22"/>
              </w:rPr>
              <w:t>Kolikšna je verjetnost, da ima naključno izbrani učenec najraje avto ali kolo kot prevozno sredstvo?</w:t>
            </w:r>
          </w:p>
          <w:p w:rsidR="00702233" w:rsidRPr="00ED4839" w:rsidRDefault="00C42787" w:rsidP="00323728">
            <w:pPr>
              <w:pStyle w:val="9Toke6"/>
              <w:spacing w:before="120"/>
              <w:rPr>
                <w:szCs w:val="22"/>
              </w:rPr>
            </w:pPr>
          </w:p>
        </w:tc>
      </w:tr>
    </w:tbl>
    <w:p w:rsidR="00C00782" w:rsidRPr="00702233" w:rsidRDefault="00C42787" w:rsidP="00FC59DE">
      <w:pPr>
        <w:pStyle w:val="Normal8"/>
      </w:pPr>
    </w:p>
    <w:tbl>
      <w:tblPr>
        <w:tblStyle w:val="9Okvirzanaloge4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FC530E" w:rsidTr="00323728">
        <w:tc>
          <w:tcPr>
            <w:tcW w:w="9299" w:type="dxa"/>
          </w:tcPr>
          <w:p w:rsidR="009E5C6E" w:rsidRPr="00903DF1" w:rsidRDefault="00C42787" w:rsidP="00323728">
            <w:pPr>
              <w:pStyle w:val="9Vpraanje7"/>
              <w:rPr>
                <w:szCs w:val="22"/>
              </w:rPr>
            </w:pPr>
          </w:p>
          <w:p w:rsidR="00FC530E" w:rsidRDefault="00D120B0" w:rsidP="00323728">
            <w:pPr>
              <w:pStyle w:val="9Vpraanje7"/>
              <w:rPr>
                <w:szCs w:val="22"/>
              </w:rPr>
            </w:pPr>
            <w:r>
              <w:rPr>
                <w:szCs w:val="22"/>
              </w:rPr>
              <w:t>9</w:t>
            </w:r>
            <w:r w:rsidRPr="00903DF1">
              <w:rPr>
                <w:szCs w:val="22"/>
              </w:rPr>
              <w:t>.</w:t>
            </w:r>
            <w:r w:rsidRPr="00903DF1">
              <w:rPr>
                <w:szCs w:val="22"/>
              </w:rPr>
              <w:tab/>
              <w:t xml:space="preserve">Štirje prijatelji so najeli avtodom za dva tedna in z njim </w:t>
            </w:r>
            <w:r>
              <w:rPr>
                <w:szCs w:val="22"/>
              </w:rPr>
              <w:t>prevozili</w:t>
            </w:r>
            <w:r w:rsidRPr="00903DF1">
              <w:rPr>
                <w:szCs w:val="22"/>
              </w:rPr>
              <w:t xml:space="preserve"> 1600 km. Izbirali so med dvema ponudbama </w:t>
            </w:r>
            <w:r>
              <w:rPr>
                <w:szCs w:val="22"/>
              </w:rPr>
              <w:t>agencij za izposojo avtodomov.</w:t>
            </w:r>
          </w:p>
          <w:tbl>
            <w:tblPr>
              <w:tblStyle w:val="TableGrid0"/>
              <w:tblW w:w="0" w:type="auto"/>
              <w:tblInd w:w="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537"/>
              <w:gridCol w:w="4537"/>
            </w:tblGrid>
            <w:tr w:rsidR="00FC530E" w:rsidTr="00FC530E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453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  <w:tl2br w:val="none" w:sz="0" w:space="0" w:color="auto"/>
                    <w:tr2bl w:val="none" w:sz="0" w:space="0" w:color="auto"/>
                  </w:tcBorders>
                </w:tcPr>
                <w:p w:rsidR="009E5C6E" w:rsidRDefault="00D120B0" w:rsidP="00323728">
                  <w:pPr>
                    <w:pStyle w:val="9abcvprasanja7"/>
                    <w:ind w:left="0" w:firstLine="0"/>
                    <w:rPr>
                      <w:szCs w:val="22"/>
                    </w:rPr>
                  </w:pPr>
                  <w:r>
                    <w:object w:dxaOrig="4110" w:dyaOrig="2745">
                      <v:shape id="_x0000_i1086" type="#_x0000_t75" style="width:205.5pt;height:137.25pt" o:ole="">
                        <v:imagedata r:id="rId130" o:title=""/>
                      </v:shape>
                      <o:OLEObject Type="Embed" ProgID="Visio.Drawing.11" ShapeID="_x0000_i1086" DrawAspect="Content" ObjectID="_1645588689" r:id="rId131"/>
                    </w:object>
                  </w:r>
                </w:p>
              </w:tc>
              <w:tc>
                <w:tcPr>
                  <w:tcW w:w="453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  <w:tl2br w:val="none" w:sz="0" w:space="0" w:color="auto"/>
                    <w:tr2bl w:val="none" w:sz="0" w:space="0" w:color="auto"/>
                  </w:tcBorders>
                </w:tcPr>
                <w:p w:rsidR="009E5C6E" w:rsidRDefault="00D120B0" w:rsidP="00323728">
                  <w:pPr>
                    <w:pStyle w:val="9abcvprasanja7"/>
                    <w:ind w:left="0" w:firstLine="0"/>
                    <w:rPr>
                      <w:szCs w:val="22"/>
                    </w:rPr>
                  </w:pPr>
                  <w:r w:rsidRPr="00A308A6">
                    <w:rPr>
                      <w:noProof/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>
                            <wp:simplePos x="0" y="0"/>
                            <wp:positionH relativeFrom="column">
                              <wp:posOffset>91937</wp:posOffset>
                            </wp:positionH>
                            <wp:positionV relativeFrom="paragraph">
                              <wp:posOffset>41993</wp:posOffset>
                            </wp:positionV>
                            <wp:extent cx="2607504" cy="1685676"/>
                            <wp:effectExtent l="19050" t="19050" r="21590" b="10160"/>
                            <wp:wrapNone/>
                            <wp:docPr id="307" name="Polje z besedilom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607504" cy="168567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38100" cmpd="tri">
                                      <a:solidFill>
                                        <a:sysClr val="window" lastClr="FFFFFF">
                                          <a:lumMod val="65000"/>
                                        </a:sysClr>
                                      </a:solidFill>
                                      <a:headEnd/>
                                      <a:tailEnd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E5C6E" w:rsidRPr="00A308A6" w:rsidRDefault="00D120B0" w:rsidP="009E5C6E">
                                        <w:pPr>
                                          <w:pStyle w:val="Normal9"/>
                                          <w:spacing w:after="120"/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A308A6">
                                          <w:rPr>
                                            <w:b/>
                                          </w:rPr>
                                          <w:t>Agencija B</w:t>
                                        </w:r>
                                      </w:p>
                                      <w:p w:rsidR="009E5C6E" w:rsidRDefault="00D120B0" w:rsidP="009E5C6E">
                                        <w:pPr>
                                          <w:pStyle w:val="Normal9"/>
                                        </w:pPr>
                                        <w:r>
                                          <w:t xml:space="preserve">80 € ….. cena dnevnega najema </w:t>
                                        </w:r>
                                        <w:r>
                                          <w:br/>
                                          <w:t>(ne vključuje prevoženih kilometrov)</w:t>
                                        </w:r>
                                      </w:p>
                                      <w:p w:rsidR="009E5C6E" w:rsidRDefault="00C42787" w:rsidP="009E5C6E">
                                        <w:pPr>
                                          <w:pStyle w:val="Normal9"/>
                                        </w:pPr>
                                      </w:p>
                                      <w:p w:rsidR="009E5C6E" w:rsidRDefault="00D120B0" w:rsidP="009E5C6E">
                                        <w:pPr>
                                          <w:pStyle w:val="Normal9"/>
                                        </w:pPr>
                                        <w:r>
                                          <w:t>0,25 € ….. cena za vsak prevožen kilometer</w:t>
                                        </w:r>
                                      </w:p>
                                      <w:p w:rsidR="009E5C6E" w:rsidRDefault="00C42787" w:rsidP="009E5C6E">
                                        <w:pPr>
                                          <w:pStyle w:val="Normal9"/>
                                        </w:pPr>
                                      </w:p>
                                      <w:p w:rsidR="009E5C6E" w:rsidRDefault="00D120B0" w:rsidP="009E5C6E">
                                        <w:pPr>
                                          <w:pStyle w:val="Normal9"/>
                                        </w:pPr>
                                        <w:r>
                                          <w:t>Pri najemu avtodoma za več kot 10 dni nudimo 10 % popusta.</w:t>
                                        </w:r>
                                      </w:p>
                                    </w:txbxContent>
                                  </wps:txbx>
                                  <wps:bodyPr rot="0" vert="horz" wrap="square" anchor="t" anchorCtr="0"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Polje z besedilom 2" o:spid="_x0000_s1026" type="#_x0000_t202" style="position:absolute;margin-left:7.25pt;margin-top:3.3pt;width:205.3pt;height:132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" fillcolor="window" strokecolor="#a6a6a6" strokeweight="3pt">
                            <v:stroke linestyle="thickBetweenThin"/>
                            <v:textbox>
                              <w:txbxContent>
                                <w:p w:rsidR="009E5C6E" w:rsidRPr="00A308A6" w:rsidRDefault="00D120B0" w:rsidP="009E5C6E">
                                  <w:pPr>
                                    <w:pStyle w:val="Normal9"/>
                                    <w:spacing w:after="120"/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308A6">
                                    <w:rPr>
                                      <w:b/>
                                    </w:rPr>
                                    <w:t>Agencija B</w:t>
                                  </w:r>
                                </w:p>
                                <w:p w:rsidR="009E5C6E" w:rsidRDefault="00D120B0" w:rsidP="009E5C6E">
                                  <w:pPr>
                                    <w:pStyle w:val="Normal9"/>
                                  </w:pPr>
                                  <w:r>
                                    <w:t xml:space="preserve">80 € ….. cena dnevnega najema </w:t>
                                  </w:r>
                                  <w:r>
                                    <w:br/>
                                    <w:t>(ne vključuje prevoženih kilometrov)</w:t>
                                  </w:r>
                                </w:p>
                                <w:p w:rsidR="009E5C6E" w:rsidRDefault="00D120B0" w:rsidP="009E5C6E">
                                  <w:pPr>
                                    <w:pStyle w:val="Normal9"/>
                                  </w:pPr>
                                </w:p>
                                <w:p w:rsidR="009E5C6E" w:rsidRDefault="00D120B0" w:rsidP="009E5C6E">
                                  <w:pPr>
                                    <w:pStyle w:val="Normal9"/>
                                  </w:pPr>
                                  <w:r>
                                    <w:t>0,25 € ….. cena za vsak prevožen kilometer</w:t>
                                  </w:r>
                                </w:p>
                                <w:p w:rsidR="009E5C6E" w:rsidRDefault="00D120B0" w:rsidP="009E5C6E">
                                  <w:pPr>
                                    <w:pStyle w:val="Normal9"/>
                                  </w:pPr>
                                </w:p>
                                <w:p w:rsidR="009E5C6E" w:rsidRDefault="00D120B0" w:rsidP="009E5C6E">
                                  <w:pPr>
                                    <w:pStyle w:val="Normal9"/>
                                  </w:pPr>
                                  <w:r>
                                    <w:t>Pri najemu avtodoma za več kot 10 dni nudimo 10 % popusta.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9E5C6E" w:rsidRDefault="00C42787" w:rsidP="00323728">
                  <w:pPr>
                    <w:pStyle w:val="9abcvprasanja7"/>
                    <w:ind w:left="0" w:firstLine="0"/>
                    <w:rPr>
                      <w:szCs w:val="22"/>
                    </w:rPr>
                  </w:pPr>
                </w:p>
              </w:tc>
            </w:tr>
          </w:tbl>
          <w:p w:rsidR="009E5C6E" w:rsidRPr="00903DF1" w:rsidRDefault="00D120B0" w:rsidP="00D120B0">
            <w:pPr>
              <w:pStyle w:val="9abcvprasanja7"/>
              <w:rPr>
                <w:szCs w:val="22"/>
              </w:rPr>
            </w:pPr>
            <w:r>
              <w:rPr>
                <w:szCs w:val="22"/>
              </w:rPr>
              <w:lastRenderedPageBreak/>
              <w:t>9</w:t>
            </w:r>
            <w:r w:rsidRPr="00903DF1">
              <w:rPr>
                <w:szCs w:val="22"/>
              </w:rPr>
              <w:t>.</w:t>
            </w:r>
            <w:r w:rsidRPr="00903DF1">
              <w:rPr>
                <w:szCs w:val="22"/>
              </w:rPr>
              <w:tab/>
              <w:t>a)</w:t>
            </w:r>
            <w:r w:rsidRPr="00903DF1">
              <w:rPr>
                <w:szCs w:val="22"/>
              </w:rPr>
              <w:tab/>
              <w:t>Katero izmed teh dveh agencij so izbrali, da so plačali manj?</w:t>
            </w:r>
            <w:r>
              <w:rPr>
                <w:szCs w:val="22"/>
              </w:rPr>
              <w:t xml:space="preserve"> Koliko manj?</w:t>
            </w:r>
          </w:p>
        </w:tc>
      </w:tr>
    </w:tbl>
    <w:p w:rsidR="00C00782" w:rsidRPr="009E5C6E" w:rsidRDefault="00C42787" w:rsidP="009E5C6E">
      <w:pPr>
        <w:pStyle w:val="Normal9"/>
      </w:pPr>
    </w:p>
    <w:sectPr w:rsidR="00C00782" w:rsidRPr="009E5C6E" w:rsidSect="00D120B0">
      <w:footerReference w:type="even" r:id="rId132"/>
      <w:footerReference w:type="default" r:id="rId133"/>
      <w:footerReference w:type="first" r:id="rId13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5397" w:rsidRDefault="00D120B0">
      <w:r>
        <w:separator/>
      </w:r>
    </w:p>
  </w:endnote>
  <w:endnote w:type="continuationSeparator" w:id="0">
    <w:p w:rsidR="00A25397" w:rsidRDefault="00D120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530E" w:rsidRDefault="00D120B0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530E" w:rsidRDefault="00D120B0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530E" w:rsidRDefault="00D120B0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5397" w:rsidRDefault="00D120B0">
      <w:r>
        <w:separator/>
      </w:r>
    </w:p>
  </w:footnote>
  <w:footnote w:type="continuationSeparator" w:id="0">
    <w:p w:rsidR="00A25397" w:rsidRDefault="00D120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02A88EE"/>
    <w:lvl w:ilvl="0" w:tplc="91E8E87A">
      <w:start w:val="1"/>
      <w:numFmt w:val="bullet"/>
      <w:lvlText w:val=""/>
      <w:lvlJc w:val="left"/>
      <w:pPr>
        <w:ind w:left="1463" w:hanging="360"/>
      </w:pPr>
      <w:rPr>
        <w:rFonts w:ascii="Symbol" w:hAnsi="Symbol" w:hint="default"/>
      </w:rPr>
    </w:lvl>
    <w:lvl w:ilvl="1" w:tplc="3302475E" w:tentative="1">
      <w:start w:val="1"/>
      <w:numFmt w:val="bullet"/>
      <w:lvlText w:val="o"/>
      <w:lvlJc w:val="left"/>
      <w:pPr>
        <w:ind w:left="2183" w:hanging="360"/>
      </w:pPr>
      <w:rPr>
        <w:rFonts w:ascii="Courier New" w:hAnsi="Courier New" w:cs="Courier New" w:hint="default"/>
      </w:rPr>
    </w:lvl>
    <w:lvl w:ilvl="2" w:tplc="33A0E222" w:tentative="1">
      <w:start w:val="1"/>
      <w:numFmt w:val="bullet"/>
      <w:lvlText w:val=""/>
      <w:lvlJc w:val="left"/>
      <w:pPr>
        <w:ind w:left="2903" w:hanging="360"/>
      </w:pPr>
      <w:rPr>
        <w:rFonts w:ascii="Wingdings" w:hAnsi="Wingdings" w:hint="default"/>
      </w:rPr>
    </w:lvl>
    <w:lvl w:ilvl="3" w:tplc="EB721D92" w:tentative="1">
      <w:start w:val="1"/>
      <w:numFmt w:val="bullet"/>
      <w:lvlText w:val=""/>
      <w:lvlJc w:val="left"/>
      <w:pPr>
        <w:ind w:left="3623" w:hanging="360"/>
      </w:pPr>
      <w:rPr>
        <w:rFonts w:ascii="Symbol" w:hAnsi="Symbol" w:hint="default"/>
      </w:rPr>
    </w:lvl>
    <w:lvl w:ilvl="4" w:tplc="E428968E" w:tentative="1">
      <w:start w:val="1"/>
      <w:numFmt w:val="bullet"/>
      <w:lvlText w:val="o"/>
      <w:lvlJc w:val="left"/>
      <w:pPr>
        <w:ind w:left="4343" w:hanging="360"/>
      </w:pPr>
      <w:rPr>
        <w:rFonts w:ascii="Courier New" w:hAnsi="Courier New" w:cs="Courier New" w:hint="default"/>
      </w:rPr>
    </w:lvl>
    <w:lvl w:ilvl="5" w:tplc="411C64D8" w:tentative="1">
      <w:start w:val="1"/>
      <w:numFmt w:val="bullet"/>
      <w:lvlText w:val=""/>
      <w:lvlJc w:val="left"/>
      <w:pPr>
        <w:ind w:left="5063" w:hanging="360"/>
      </w:pPr>
      <w:rPr>
        <w:rFonts w:ascii="Wingdings" w:hAnsi="Wingdings" w:hint="default"/>
      </w:rPr>
    </w:lvl>
    <w:lvl w:ilvl="6" w:tplc="23886658" w:tentative="1">
      <w:start w:val="1"/>
      <w:numFmt w:val="bullet"/>
      <w:lvlText w:val=""/>
      <w:lvlJc w:val="left"/>
      <w:pPr>
        <w:ind w:left="5783" w:hanging="360"/>
      </w:pPr>
      <w:rPr>
        <w:rFonts w:ascii="Symbol" w:hAnsi="Symbol" w:hint="default"/>
      </w:rPr>
    </w:lvl>
    <w:lvl w:ilvl="7" w:tplc="D330750E" w:tentative="1">
      <w:start w:val="1"/>
      <w:numFmt w:val="bullet"/>
      <w:lvlText w:val="o"/>
      <w:lvlJc w:val="left"/>
      <w:pPr>
        <w:ind w:left="6503" w:hanging="360"/>
      </w:pPr>
      <w:rPr>
        <w:rFonts w:ascii="Courier New" w:hAnsi="Courier New" w:cs="Courier New" w:hint="default"/>
      </w:rPr>
    </w:lvl>
    <w:lvl w:ilvl="8" w:tplc="34F8677E" w:tentative="1">
      <w:start w:val="1"/>
      <w:numFmt w:val="bullet"/>
      <w:lvlText w:val=""/>
      <w:lvlJc w:val="left"/>
      <w:pPr>
        <w:ind w:left="7223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530E"/>
    <w:rsid w:val="00A25397"/>
    <w:rsid w:val="00C42787"/>
    <w:rsid w:val="00D120B0"/>
    <w:rsid w:val="00FC5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8"/>
    <o:shapelayout v:ext="edit">
      <o:idmap v:ext="edit" data="1"/>
    </o:shapelayout>
  </w:shapeDefaults>
  <w:decimalSymbol w:val=","/>
  <w:listSeparator w:val=","/>
  <w14:docId w14:val="3225B94F"/>
  <w15:docId w15:val="{4B5E6DA6-40A3-4023-A5F4-49D9D0660A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9Naslovnaloge">
    <w:name w:val="9 Naslov naloge"/>
    <w:next w:val="Normal0"/>
    <w:qFormat/>
    <w:rsid w:val="00E02833"/>
    <w:pPr>
      <w:overflowPunct w:val="0"/>
      <w:autoSpaceDE w:val="0"/>
      <w:autoSpaceDN w:val="0"/>
      <w:adjustRightInd w:val="0"/>
      <w:spacing w:after="180"/>
    </w:pPr>
    <w:rPr>
      <w:rFonts w:ascii="Arial Black" w:hAnsi="Arial Black"/>
    </w:rPr>
  </w:style>
  <w:style w:type="paragraph" w:customStyle="1" w:styleId="Normal0">
    <w:name w:val="Normal_0"/>
    <w:qFormat/>
    <w:rsid w:val="00E02833"/>
    <w:pPr>
      <w:overflowPunct w:val="0"/>
      <w:autoSpaceDE w:val="0"/>
      <w:autoSpaceDN w:val="0"/>
      <w:adjustRightInd w:val="0"/>
    </w:pPr>
    <w:rPr>
      <w:rFonts w:ascii="Arial" w:hAnsi="Arial"/>
    </w:rPr>
  </w:style>
  <w:style w:type="paragraph" w:customStyle="1" w:styleId="9Vpraanje">
    <w:name w:val="9 Vprašanje"/>
    <w:next w:val="Normal1"/>
    <w:qFormat/>
    <w:rsid w:val="003607AA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1">
    <w:name w:val="Normal_1"/>
    <w:qFormat/>
    <w:rsid w:val="003607AA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">
    <w:name w:val="9 abc vprasanja"/>
    <w:basedOn w:val="Normal1"/>
    <w:qFormat/>
    <w:rsid w:val="003607AA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">
    <w:name w:val="9 Črte"/>
    <w:next w:val="Normal1"/>
    <w:qFormat/>
    <w:rsid w:val="003607AA"/>
    <w:pPr>
      <w:tabs>
        <w:tab w:val="right" w:leader="underscore" w:pos="9072"/>
      </w:tabs>
      <w:spacing w:line="500" w:lineRule="exact"/>
      <w:ind w:left="425"/>
    </w:pPr>
    <w:rPr>
      <w:sz w:val="22"/>
    </w:rPr>
  </w:style>
  <w:style w:type="paragraph" w:customStyle="1" w:styleId="9Toke">
    <w:name w:val="9 Točke"/>
    <w:next w:val="Normal1"/>
    <w:qFormat/>
    <w:rsid w:val="003607AA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o">
    <w:name w:val="9 okvir za nalogo"/>
    <w:basedOn w:val="Navadnatabela"/>
    <w:uiPriority w:val="99"/>
    <w:rsid w:val="003607AA"/>
    <w:rPr>
      <w:rFonts w:ascii="Arial" w:hAnsi="Arial"/>
      <w:sz w:val="22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0">
    <w:name w:val="9 Vprašanje_0"/>
    <w:next w:val="Normal2"/>
    <w:qFormat/>
    <w:rsid w:val="006B0C79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2">
    <w:name w:val="Normal_2"/>
    <w:qFormat/>
    <w:rsid w:val="006B0C7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0">
    <w:name w:val="9 abc vprasanja_0"/>
    <w:basedOn w:val="Normal2"/>
    <w:qFormat/>
    <w:rsid w:val="006B0C79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Podvprasanje-rta">
    <w:name w:val="9 Podvprasanje-črta"/>
    <w:basedOn w:val="Normal2"/>
    <w:qFormat/>
    <w:rsid w:val="006B0C79"/>
    <w:pPr>
      <w:tabs>
        <w:tab w:val="right" w:leader="underscore" w:pos="9072"/>
      </w:tabs>
      <w:spacing w:after="40" w:line="500" w:lineRule="exact"/>
      <w:ind w:left="425"/>
    </w:pPr>
  </w:style>
  <w:style w:type="paragraph" w:customStyle="1" w:styleId="9Toke0">
    <w:name w:val="9 Točke_0"/>
    <w:next w:val="Normal2"/>
    <w:qFormat/>
    <w:rsid w:val="006B0C79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o0">
    <w:name w:val="9 okvir za nalogo_0"/>
    <w:basedOn w:val="Navadnatabela"/>
    <w:uiPriority w:val="99"/>
    <w:rsid w:val="006B0C79"/>
    <w:rPr>
      <w:rFonts w:ascii="Arial" w:hAnsi="Arial"/>
      <w:sz w:val="22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1">
    <w:name w:val="9 Vprašanje_1"/>
    <w:next w:val="Normal3"/>
    <w:qFormat/>
    <w:rsid w:val="00183C7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3">
    <w:name w:val="Normal_3"/>
    <w:qFormat/>
    <w:rsid w:val="00183C71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1">
    <w:name w:val="9 abc vprasanja_1"/>
    <w:basedOn w:val="Normal3"/>
    <w:qFormat/>
    <w:rsid w:val="00183C7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0">
    <w:name w:val="9 Črte_0"/>
    <w:next w:val="Normal3"/>
    <w:qFormat/>
    <w:rsid w:val="00183C71"/>
    <w:pPr>
      <w:tabs>
        <w:tab w:val="right" w:leader="underscore" w:pos="9072"/>
      </w:tabs>
      <w:spacing w:line="500" w:lineRule="exact"/>
      <w:ind w:left="425"/>
    </w:pPr>
    <w:rPr>
      <w:sz w:val="22"/>
    </w:rPr>
  </w:style>
  <w:style w:type="paragraph" w:customStyle="1" w:styleId="9Toke1">
    <w:name w:val="9 Točke_1"/>
    <w:next w:val="Normal3"/>
    <w:qFormat/>
    <w:rsid w:val="00183C71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">
    <w:name w:val="9 Okvir za naloge"/>
    <w:basedOn w:val="Navadnatabela"/>
    <w:uiPriority w:val="99"/>
    <w:rsid w:val="00183C7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2">
    <w:name w:val="9 Vprašanje_2"/>
    <w:next w:val="Normal4"/>
    <w:qFormat/>
    <w:rsid w:val="00A362FF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4">
    <w:name w:val="Normal_4"/>
    <w:qFormat/>
    <w:rsid w:val="00A362FF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2">
    <w:name w:val="9 abc vprasanja_2"/>
    <w:basedOn w:val="Normal4"/>
    <w:qFormat/>
    <w:rsid w:val="00A362FF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table" w:styleId="Tabelamrea">
    <w:name w:val="Table Grid"/>
    <w:basedOn w:val="Navadnatabela"/>
    <w:rsid w:val="00A362FF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9Toke2">
    <w:name w:val="9 Točke_2"/>
    <w:next w:val="Normal4"/>
    <w:qFormat/>
    <w:rsid w:val="00A362FF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0">
    <w:name w:val="9 Okvir za naloge_0"/>
    <w:basedOn w:val="Navadnatabela"/>
    <w:uiPriority w:val="99"/>
    <w:rsid w:val="00A362FF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abcvprasanja3">
    <w:name w:val="9 abc vprasanja_3"/>
    <w:basedOn w:val="Normal5"/>
    <w:qFormat/>
    <w:rsid w:val="00AD3959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5">
    <w:name w:val="Normal_5"/>
    <w:qFormat/>
    <w:rsid w:val="00AD395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Vpraanje3">
    <w:name w:val="9 Vprašanje_3"/>
    <w:next w:val="Normal5"/>
    <w:qFormat/>
    <w:rsid w:val="00AD3959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9Toke3">
    <w:name w:val="9 Točke_3"/>
    <w:next w:val="Normal5"/>
    <w:qFormat/>
    <w:rsid w:val="00AD3959"/>
    <w:pPr>
      <w:spacing w:before="240"/>
      <w:jc w:val="right"/>
    </w:pPr>
    <w:rPr>
      <w:rFonts w:ascii="Arial" w:hAnsi="Arial"/>
      <w:i/>
      <w:sz w:val="22"/>
    </w:rPr>
  </w:style>
  <w:style w:type="character" w:customStyle="1" w:styleId="rte">
    <w:name w:val="črte"/>
    <w:uiPriority w:val="1"/>
    <w:qFormat/>
    <w:rsid w:val="00AD3959"/>
    <w:rPr>
      <w:rFonts w:ascii="Times New Roman" w:hAnsi="Times New Roman"/>
      <w:sz w:val="20"/>
    </w:rPr>
  </w:style>
  <w:style w:type="table" w:customStyle="1" w:styleId="9Okvirzanaloge1">
    <w:name w:val="9 Okvir za naloge_1"/>
    <w:basedOn w:val="Navadnatabela"/>
    <w:uiPriority w:val="99"/>
    <w:rsid w:val="00AD3959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4">
    <w:name w:val="9 Vprašanje_4"/>
    <w:next w:val="Normal6"/>
    <w:qFormat/>
    <w:rsid w:val="00CA4CAC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6">
    <w:name w:val="Normal_6"/>
    <w:qFormat/>
    <w:rsid w:val="00CA4CAC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character" w:customStyle="1" w:styleId="rte0">
    <w:name w:val="črte_0"/>
    <w:uiPriority w:val="1"/>
    <w:qFormat/>
    <w:rsid w:val="00CA4CAC"/>
    <w:rPr>
      <w:rFonts w:ascii="Times New Roman" w:hAnsi="Times New Roman"/>
      <w:sz w:val="20"/>
    </w:rPr>
  </w:style>
  <w:style w:type="paragraph" w:customStyle="1" w:styleId="9abcvprasanja4">
    <w:name w:val="9 abc vprasanja_4"/>
    <w:basedOn w:val="Normal6"/>
    <w:qFormat/>
    <w:rsid w:val="00CA4CAC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Toke4">
    <w:name w:val="9 Točke_4"/>
    <w:next w:val="Normal6"/>
    <w:qFormat/>
    <w:rsid w:val="00CA4CAC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2">
    <w:name w:val="9 Okvir za naloge_2"/>
    <w:basedOn w:val="Navadnatabela"/>
    <w:uiPriority w:val="99"/>
    <w:rsid w:val="00CA4CAC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5">
    <w:name w:val="9 Vprašanje_5"/>
    <w:next w:val="Normal7"/>
    <w:qFormat/>
    <w:rsid w:val="009B1687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7">
    <w:name w:val="Normal_7"/>
    <w:qFormat/>
    <w:rsid w:val="009B1687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5">
    <w:name w:val="9 abc vprasanja_5"/>
    <w:basedOn w:val="Normal7"/>
    <w:qFormat/>
    <w:rsid w:val="009B1687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character" w:customStyle="1" w:styleId="rte1">
    <w:name w:val="črte_1"/>
    <w:uiPriority w:val="1"/>
    <w:qFormat/>
    <w:rsid w:val="009B1687"/>
    <w:rPr>
      <w:rFonts w:ascii="Times New Roman" w:hAnsi="Times New Roman"/>
      <w:sz w:val="20"/>
    </w:rPr>
  </w:style>
  <w:style w:type="paragraph" w:customStyle="1" w:styleId="9Toke5">
    <w:name w:val="9 Točke_5"/>
    <w:next w:val="Normal7"/>
    <w:qFormat/>
    <w:rsid w:val="009B1687"/>
    <w:pPr>
      <w:spacing w:before="240"/>
      <w:jc w:val="right"/>
    </w:pPr>
    <w:rPr>
      <w:rFonts w:ascii="Arial" w:hAnsi="Arial"/>
      <w:i/>
      <w:sz w:val="22"/>
    </w:rPr>
  </w:style>
  <w:style w:type="table" w:styleId="Tabelapreprosta2">
    <w:name w:val="Table Simple 2"/>
    <w:basedOn w:val="Navadnatabela"/>
    <w:rsid w:val="009B1687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/>
    <w:tblStylePr w:type="fir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rFonts w:ascii="Arial" w:hAnsi="Arial"/>
        <w:b w:val="0"/>
        <w:bCs/>
        <w:color w:val="auto"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Arial" w:hAnsi="Arial"/>
        <w:b w:val="0"/>
        <w:bCs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rFonts w:ascii="Arial" w:hAnsi="Arial"/>
        <w:b w:val="0"/>
        <w:bCs/>
        <w:i w:val="0"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customStyle="1" w:styleId="9okvirzanalogo1">
    <w:name w:val="9 okvir za nalogo_1"/>
    <w:basedOn w:val="Navadnatabela"/>
    <w:uiPriority w:val="99"/>
    <w:rsid w:val="009B1687"/>
    <w:rPr>
      <w:rFonts w:ascii="Arial" w:hAnsi="Arial"/>
      <w:sz w:val="22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6">
    <w:name w:val="9 Vprašanje_6"/>
    <w:next w:val="Normal8"/>
    <w:qFormat/>
    <w:rsid w:val="00702233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8">
    <w:name w:val="Normal_8"/>
    <w:qFormat/>
    <w:rsid w:val="00702233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table" w:customStyle="1" w:styleId="TableSimple20">
    <w:name w:val="Table Simple 2_0"/>
    <w:basedOn w:val="Navadnatabela"/>
    <w:rsid w:val="0070223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/>
    <w:tblStylePr w:type="fir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Row">
      <w:rPr>
        <w:rFonts w:ascii="Arial" w:hAnsi="Arial"/>
        <w:b w:val="0"/>
        <w:bCs/>
        <w:color w:val="auto"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firstCol">
      <w:rPr>
        <w:rFonts w:ascii="Arial" w:hAnsi="Arial"/>
        <w:b w:val="0"/>
        <w:bCs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lastCol">
      <w:rPr>
        <w:rFonts w:ascii="Arial" w:hAnsi="Arial"/>
        <w:b w:val="0"/>
        <w:bCs/>
        <w:i w:val="0"/>
        <w:sz w:val="2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  <w:tblStylePr w:type="neCell"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9abcvprasanja6">
    <w:name w:val="9 abc vprasanja_6"/>
    <w:basedOn w:val="Normal8"/>
    <w:qFormat/>
    <w:rsid w:val="00702233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Izbirnenaloge">
    <w:name w:val="9 Izbirne naloge"/>
    <w:autoRedefine/>
    <w:qFormat/>
    <w:rsid w:val="00702233"/>
    <w:pPr>
      <w:spacing w:after="180"/>
      <w:ind w:left="850" w:hanging="425"/>
    </w:pPr>
    <w:rPr>
      <w:rFonts w:ascii="Arial" w:hAnsi="Arial"/>
      <w:sz w:val="22"/>
    </w:rPr>
  </w:style>
  <w:style w:type="paragraph" w:customStyle="1" w:styleId="9Toke6">
    <w:name w:val="9 Točke_6"/>
    <w:next w:val="Normal8"/>
    <w:qFormat/>
    <w:rsid w:val="00702233"/>
    <w:pPr>
      <w:spacing w:before="240"/>
      <w:jc w:val="right"/>
    </w:pPr>
    <w:rPr>
      <w:rFonts w:ascii="Arial" w:hAnsi="Arial"/>
      <w:i/>
      <w:sz w:val="22"/>
    </w:rPr>
  </w:style>
  <w:style w:type="character" w:customStyle="1" w:styleId="rte2">
    <w:name w:val="črte_2"/>
    <w:uiPriority w:val="1"/>
    <w:qFormat/>
    <w:rsid w:val="00702233"/>
    <w:rPr>
      <w:rFonts w:ascii="Times New Roman" w:hAnsi="Times New Roman"/>
      <w:sz w:val="20"/>
    </w:rPr>
  </w:style>
  <w:style w:type="table" w:customStyle="1" w:styleId="9Okvirzanaloge3">
    <w:name w:val="9 Okvir za naloge_3"/>
    <w:basedOn w:val="Navadnatabela"/>
    <w:uiPriority w:val="99"/>
    <w:rsid w:val="00702233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9Vpraanje7">
    <w:name w:val="9 Vprašanje_7"/>
    <w:next w:val="Normal9"/>
    <w:qFormat/>
    <w:rsid w:val="009E5C6E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9">
    <w:name w:val="Normal_9"/>
    <w:qFormat/>
    <w:rsid w:val="009E5C6E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7">
    <w:name w:val="9 abc vprasanja_7"/>
    <w:basedOn w:val="Normal9"/>
    <w:qFormat/>
    <w:rsid w:val="009E5C6E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table" w:customStyle="1" w:styleId="TableGrid0">
    <w:name w:val="Table Grid_0"/>
    <w:basedOn w:val="Navadnatabela"/>
    <w:rsid w:val="009E5C6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character" w:customStyle="1" w:styleId="rte3">
    <w:name w:val="črte_3"/>
    <w:uiPriority w:val="1"/>
    <w:qFormat/>
    <w:rsid w:val="009E5C6E"/>
    <w:rPr>
      <w:rFonts w:ascii="Times New Roman" w:hAnsi="Times New Roman"/>
      <w:sz w:val="20"/>
    </w:rPr>
  </w:style>
  <w:style w:type="paragraph" w:customStyle="1" w:styleId="9Toke7">
    <w:name w:val="9 Točke_7"/>
    <w:next w:val="Normal9"/>
    <w:qFormat/>
    <w:rsid w:val="009E5C6E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4">
    <w:name w:val="9 Okvir za naloge_4"/>
    <w:basedOn w:val="Navadnatabela"/>
    <w:uiPriority w:val="99"/>
    <w:rsid w:val="009E5C6E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styleId="Besedilooblaka">
    <w:name w:val="Balloon Text"/>
    <w:basedOn w:val="Navaden"/>
    <w:link w:val="BesedilooblakaZnak"/>
    <w:semiHidden/>
    <w:unhideWhenUsed/>
    <w:rsid w:val="00C42787"/>
    <w:rPr>
      <w:rFonts w:ascii="Segoe UI" w:hAnsi="Segoe UI" w:cs="Segoe UI"/>
      <w:sz w:val="18"/>
      <w:szCs w:val="18"/>
    </w:rPr>
  </w:style>
  <w:style w:type="character" w:customStyle="1" w:styleId="BesedilooblakaZnak">
    <w:name w:val="Besedilo oblačka Znak"/>
    <w:basedOn w:val="Privzetapisavaodstavka"/>
    <w:link w:val="Besedilooblaka"/>
    <w:semiHidden/>
    <w:rsid w:val="00C4278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emf"/><Relationship Id="rId118" Type="http://schemas.openxmlformats.org/officeDocument/2006/relationships/oleObject" Target="embeddings/oleObject58.bin"/><Relationship Id="rId134" Type="http://schemas.openxmlformats.org/officeDocument/2006/relationships/footer" Target="footer3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png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3.emf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2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jpeg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image" Target="media/image60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94</Words>
  <Characters>3950</Characters>
  <Application>Microsoft Office Word</Application>
  <DocSecurity>0</DocSecurity>
  <Lines>32</Lines>
  <Paragraphs>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mona</dc:creator>
  <cp:lastModifiedBy>Učitelj1</cp:lastModifiedBy>
  <cp:revision>3</cp:revision>
  <cp:lastPrinted>2020-03-13T06:10:00Z</cp:lastPrinted>
  <dcterms:created xsi:type="dcterms:W3CDTF">2020-03-12T17:59:00Z</dcterms:created>
  <dcterms:modified xsi:type="dcterms:W3CDTF">2020-03-13T06:10:00Z</dcterms:modified>
</cp:coreProperties>
</file>